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5F3B" w:rsidRPr="007C159A" w:rsidRDefault="00B40785" w:rsidP="00985F3B">
      <w:pPr>
        <w:jc w:val="center"/>
      </w:pPr>
      <w:r w:rsidRPr="007C159A">
        <w:rPr>
          <w:noProof/>
        </w:rPr>
        <w:drawing>
          <wp:inline distT="0" distB="0" distL="0" distR="0" wp14:anchorId="4C76C569" wp14:editId="03802911">
            <wp:extent cx="712470" cy="648335"/>
            <wp:effectExtent l="19050" t="19050" r="11430" b="18415"/>
            <wp:docPr id="1" name="Рисунок 1" descr="Полный гер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Полный герб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contras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6483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 cmpd="sng">
                      <a:solidFill>
                        <a:srgbClr val="FFFFFF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85F3B" w:rsidRPr="007C159A" w:rsidRDefault="00985F3B" w:rsidP="00985F3B">
      <w:pPr>
        <w:jc w:val="center"/>
      </w:pPr>
    </w:p>
    <w:p w:rsidR="00985F3B" w:rsidRPr="007C159A" w:rsidRDefault="00985F3B" w:rsidP="00985F3B">
      <w:pPr>
        <w:jc w:val="center"/>
        <w:rPr>
          <w:b/>
          <w:sz w:val="32"/>
          <w:szCs w:val="32"/>
        </w:rPr>
      </w:pPr>
      <w:r w:rsidRPr="007C159A">
        <w:rPr>
          <w:b/>
          <w:sz w:val="32"/>
          <w:szCs w:val="32"/>
        </w:rPr>
        <w:t>Камчатский край</w:t>
      </w:r>
    </w:p>
    <w:p w:rsidR="00985F3B" w:rsidRPr="007C159A" w:rsidRDefault="00985F3B" w:rsidP="00985F3B">
      <w:pPr>
        <w:jc w:val="center"/>
        <w:rPr>
          <w:b/>
          <w:sz w:val="32"/>
          <w:szCs w:val="32"/>
        </w:rPr>
      </w:pPr>
      <w:r w:rsidRPr="007C159A">
        <w:rPr>
          <w:b/>
          <w:sz w:val="32"/>
          <w:szCs w:val="32"/>
        </w:rPr>
        <w:t>Администрация городского округа «поселок Палана»</w:t>
      </w:r>
    </w:p>
    <w:p w:rsidR="00985F3B" w:rsidRPr="007C159A" w:rsidRDefault="00985F3B" w:rsidP="00985F3B">
      <w:pPr>
        <w:jc w:val="center"/>
      </w:pPr>
    </w:p>
    <w:p w:rsidR="00985F3B" w:rsidRPr="007C159A" w:rsidRDefault="00985F3B" w:rsidP="00985F3B">
      <w:pPr>
        <w:jc w:val="center"/>
        <w:rPr>
          <w:b/>
          <w:sz w:val="28"/>
          <w:szCs w:val="28"/>
        </w:rPr>
      </w:pPr>
      <w:r w:rsidRPr="007C159A">
        <w:rPr>
          <w:b/>
          <w:sz w:val="28"/>
          <w:szCs w:val="28"/>
        </w:rPr>
        <w:t>ПОСТАНОВЛЕНИЕ</w:t>
      </w:r>
    </w:p>
    <w:p w:rsidR="00985F3B" w:rsidRPr="007C159A" w:rsidRDefault="00985F3B" w:rsidP="00985F3B">
      <w:pPr>
        <w:jc w:val="center"/>
      </w:pPr>
    </w:p>
    <w:p w:rsidR="00985F3B" w:rsidRPr="007C159A" w:rsidRDefault="00985F3B" w:rsidP="00985F3B">
      <w:pPr>
        <w:jc w:val="center"/>
      </w:pPr>
    </w:p>
    <w:p w:rsidR="00985F3B" w:rsidRPr="007C159A" w:rsidRDefault="00E81512" w:rsidP="00985F3B">
      <w:pPr>
        <w:pStyle w:val="af1"/>
        <w:spacing w:line="480" w:lineRule="auto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23.06.2022 </w:t>
      </w:r>
      <w:r w:rsidR="0077569A" w:rsidRPr="007C159A">
        <w:rPr>
          <w:rFonts w:ascii="Times New Roman" w:hAnsi="Times New Roman" w:cs="Times New Roman"/>
          <w:sz w:val="24"/>
          <w:szCs w:val="24"/>
        </w:rPr>
        <w:t xml:space="preserve"> № </w:t>
      </w:r>
      <w:r>
        <w:rPr>
          <w:rFonts w:ascii="Times New Roman" w:hAnsi="Times New Roman" w:cs="Times New Roman"/>
          <w:sz w:val="24"/>
          <w:szCs w:val="24"/>
        </w:rPr>
        <w:t>233</w:t>
      </w:r>
    </w:p>
    <w:p w:rsidR="00985F3B" w:rsidRPr="007C159A" w:rsidRDefault="0077569A" w:rsidP="00985F3B">
      <w:pPr>
        <w:ind w:right="5034"/>
        <w:jc w:val="both"/>
        <w:rPr>
          <w:b/>
        </w:rPr>
      </w:pPr>
      <w:r w:rsidRPr="007C159A">
        <w:rPr>
          <w:b/>
        </w:rPr>
        <w:t xml:space="preserve">О внесении изменений в постановление Администрации городского округа «поселок </w:t>
      </w:r>
      <w:r w:rsidR="00A84499" w:rsidRPr="007C159A">
        <w:rPr>
          <w:b/>
        </w:rPr>
        <w:t>Палана» от</w:t>
      </w:r>
      <w:r w:rsidRPr="007C159A">
        <w:rPr>
          <w:b/>
        </w:rPr>
        <w:t xml:space="preserve"> 29.12.2017 № 268 «</w:t>
      </w:r>
      <w:r w:rsidR="00985F3B" w:rsidRPr="007C159A">
        <w:rPr>
          <w:b/>
        </w:rPr>
        <w:t>Об утверждении муниципальной программы «</w:t>
      </w:r>
      <w:r w:rsidR="002E3D8E" w:rsidRPr="007C159A">
        <w:rPr>
          <w:b/>
        </w:rPr>
        <w:t>Обеспечение доступным и комфортным жильем и коммунальными услугами населения городского округа</w:t>
      </w:r>
      <w:r w:rsidR="00985F3B" w:rsidRPr="007C159A">
        <w:rPr>
          <w:b/>
        </w:rPr>
        <w:t xml:space="preserve"> «поселок Палана»</w:t>
      </w:r>
    </w:p>
    <w:p w:rsidR="00985F3B" w:rsidRPr="007C159A" w:rsidRDefault="00985F3B" w:rsidP="00985F3B">
      <w:pPr>
        <w:tabs>
          <w:tab w:val="left" w:pos="5040"/>
        </w:tabs>
        <w:ind w:right="5034"/>
        <w:rPr>
          <w:b/>
        </w:rPr>
      </w:pPr>
    </w:p>
    <w:p w:rsidR="00985F3B" w:rsidRPr="007C159A" w:rsidRDefault="0077569A" w:rsidP="00286CC8">
      <w:pPr>
        <w:ind w:firstLine="709"/>
        <w:jc w:val="both"/>
        <w:rPr>
          <w:color w:val="FF6600"/>
        </w:rPr>
      </w:pPr>
      <w:r w:rsidRPr="007C159A">
        <w:t>В целях приведения муниципальной программы «</w:t>
      </w:r>
      <w:r w:rsidR="00286CC8" w:rsidRPr="007C159A">
        <w:t>Обеспечение доступным и комфортным жильем и коммунальными услугами населения городского округа «поселок Палана» на период 2018 - 2021 годы</w:t>
      </w:r>
      <w:r w:rsidRPr="007C159A">
        <w:t>», утвержденной постановлением Администрации городско</w:t>
      </w:r>
      <w:r w:rsidR="00286CC8" w:rsidRPr="007C159A">
        <w:t>го округа «поселок Палана» от 29</w:t>
      </w:r>
      <w:r w:rsidRPr="007C159A">
        <w:t>.1</w:t>
      </w:r>
      <w:r w:rsidR="00286CC8" w:rsidRPr="007C159A">
        <w:t>2</w:t>
      </w:r>
      <w:r w:rsidRPr="007C159A">
        <w:t xml:space="preserve">.2017 № </w:t>
      </w:r>
      <w:r w:rsidR="00286CC8" w:rsidRPr="007C159A">
        <w:t>268,</w:t>
      </w:r>
      <w:r w:rsidRPr="007C159A">
        <w:t xml:space="preserve"> в соответствие с постановлением Пра</w:t>
      </w:r>
      <w:r w:rsidR="00286CC8" w:rsidRPr="007C159A">
        <w:t>вительства Камчатского края от 05</w:t>
      </w:r>
      <w:r w:rsidRPr="007C159A">
        <w:t>.0</w:t>
      </w:r>
      <w:r w:rsidR="00286CC8" w:rsidRPr="007C159A">
        <w:t>2</w:t>
      </w:r>
      <w:r w:rsidRPr="007C159A">
        <w:t>.201</w:t>
      </w:r>
      <w:r w:rsidR="00286CC8" w:rsidRPr="007C159A">
        <w:t>4 № 62</w:t>
      </w:r>
      <w:r w:rsidRPr="007C159A">
        <w:t>-П «</w:t>
      </w:r>
      <w:r w:rsidR="00286CC8" w:rsidRPr="007C159A">
        <w:t>О Государственной программе Камчатского края «Социальное и экономическое развитие территории с особым статусом «Корякский округ</w:t>
      </w:r>
      <w:r w:rsidRPr="007C159A">
        <w:t>»,</w:t>
      </w:r>
      <w:r w:rsidR="00286CC8" w:rsidRPr="007C159A">
        <w:t xml:space="preserve"> постановлением Правительства Камчатского края от 22.11.2013 № 520-П «Об утверждении государственной программы Камчатского края «Обеспечение доступным и комфортным жильем жителей Камчатского края»,</w:t>
      </w:r>
      <w:r w:rsidRPr="007C159A">
        <w:t xml:space="preserve"> постановлением Администрации городского округа «поселок Палана» от 12.07.2018 № 82 «Об утверждении Порядка разработки, реализации и оценки эффективности муниципальных программ городского округа «поселок Палана», Методических указаний по разработке муниципальных программ городского округа «поселок Палана» и Методики оценки эффективности реализации муниципальных программ городского округа «поселок Палана», а также руководствуясь Федеральным законом от 06.10.2003 № 131-ФЗ «Об общих принципах организации местного самоуправления в Российской Федерации»,</w:t>
      </w:r>
    </w:p>
    <w:p w:rsidR="00286CC8" w:rsidRPr="007C159A" w:rsidRDefault="00286CC8" w:rsidP="00286CC8">
      <w:pPr>
        <w:ind w:firstLine="709"/>
      </w:pPr>
    </w:p>
    <w:p w:rsidR="00286CC8" w:rsidRPr="007C159A" w:rsidRDefault="00286CC8" w:rsidP="00286CC8">
      <w:pPr>
        <w:ind w:firstLine="709"/>
      </w:pPr>
      <w:r w:rsidRPr="007C159A">
        <w:t>АДМИНИСТРАЦИЯ ПОСТАНОВЛЯЕТ:</w:t>
      </w:r>
    </w:p>
    <w:p w:rsidR="00985F3B" w:rsidRPr="007C159A" w:rsidRDefault="00985F3B" w:rsidP="00286CC8">
      <w:pPr>
        <w:tabs>
          <w:tab w:val="left" w:pos="709"/>
        </w:tabs>
        <w:ind w:firstLine="709"/>
      </w:pPr>
    </w:p>
    <w:p w:rsidR="00286CC8" w:rsidRPr="007C159A" w:rsidRDefault="00286CC8" w:rsidP="00286CC8">
      <w:pPr>
        <w:ind w:firstLine="709"/>
        <w:jc w:val="both"/>
      </w:pPr>
      <w:r w:rsidRPr="007C159A">
        <w:t xml:space="preserve">1. </w:t>
      </w:r>
      <w:r w:rsidR="00C6228D" w:rsidRPr="007C159A">
        <w:t xml:space="preserve">Муниципальную программу «Обеспечение доступным и комфортным жильем и коммунальными услугами населения городского округа «поселок Палана», утвержденную </w:t>
      </w:r>
      <w:r w:rsidRPr="007C159A">
        <w:t>постановление</w:t>
      </w:r>
      <w:r w:rsidR="00C6228D" w:rsidRPr="007C159A">
        <w:t>м</w:t>
      </w:r>
      <w:r w:rsidRPr="007C159A">
        <w:t xml:space="preserve"> Администрации городского округа «поселок Палана» от 29.12.2017</w:t>
      </w:r>
      <w:r w:rsidR="009026CE">
        <w:t xml:space="preserve">        </w:t>
      </w:r>
      <w:r w:rsidRPr="007C159A">
        <w:t xml:space="preserve"> № 268, изложить согласно приложению.</w:t>
      </w:r>
    </w:p>
    <w:p w:rsidR="00286CC8" w:rsidRPr="007C159A" w:rsidRDefault="00286CC8" w:rsidP="00286CC8">
      <w:pPr>
        <w:autoSpaceDE w:val="0"/>
        <w:autoSpaceDN w:val="0"/>
        <w:adjustRightInd w:val="0"/>
        <w:ind w:firstLine="709"/>
        <w:jc w:val="both"/>
      </w:pPr>
      <w:r w:rsidRPr="007C159A">
        <w:t>2. Объемы финансирования Программы подлежат ежегодному уточнению, исходя из возможностей бюджета городского округа «поселок Палана» на соответствующий финансовый год.</w:t>
      </w:r>
    </w:p>
    <w:p w:rsidR="00286CC8" w:rsidRPr="007C159A" w:rsidRDefault="00286CC8" w:rsidP="00286CC8">
      <w:pPr>
        <w:autoSpaceDE w:val="0"/>
        <w:autoSpaceDN w:val="0"/>
        <w:adjustRightInd w:val="0"/>
        <w:ind w:firstLine="709"/>
        <w:jc w:val="both"/>
      </w:pPr>
      <w:r w:rsidRPr="007C159A">
        <w:t xml:space="preserve">3. Отделу правовой организационно-кадровой работы Администрации городского округа «поселок Палана» разместить на официальном сайте Администрации городского </w:t>
      </w:r>
      <w:r w:rsidRPr="007C159A">
        <w:lastRenderedPageBreak/>
        <w:t>округа «поселок Палана» в информационно-телекоммуникационной сети «Интернет» настоящее постановление.</w:t>
      </w:r>
    </w:p>
    <w:p w:rsidR="00286CC8" w:rsidRPr="007C159A" w:rsidRDefault="00286CC8" w:rsidP="00286CC8">
      <w:pPr>
        <w:autoSpaceDE w:val="0"/>
        <w:autoSpaceDN w:val="0"/>
        <w:adjustRightInd w:val="0"/>
        <w:ind w:firstLine="709"/>
        <w:jc w:val="both"/>
      </w:pPr>
      <w:r w:rsidRPr="007C159A">
        <w:rPr>
          <w:rFonts w:eastAsia="SimSun"/>
          <w:lang w:eastAsia="zh-CN"/>
        </w:rPr>
        <w:t xml:space="preserve">4. </w:t>
      </w:r>
      <w:r w:rsidRPr="007C159A">
        <w:t xml:space="preserve">Контроль исполнения настоящего постановления возложить на </w:t>
      </w:r>
      <w:r w:rsidR="00C6228D" w:rsidRPr="007C159A">
        <w:t>заместителя Главы Администрации городского округа «поселок Палана»</w:t>
      </w:r>
      <w:r w:rsidRPr="007C159A">
        <w:t>.</w:t>
      </w:r>
    </w:p>
    <w:p w:rsidR="00286CC8" w:rsidRPr="007C159A" w:rsidRDefault="00286CC8" w:rsidP="00286CC8">
      <w:pPr>
        <w:autoSpaceDE w:val="0"/>
        <w:autoSpaceDN w:val="0"/>
        <w:adjustRightInd w:val="0"/>
        <w:ind w:firstLine="709"/>
        <w:jc w:val="both"/>
      </w:pPr>
      <w:r w:rsidRPr="007C159A">
        <w:t>5. Настоящее постановление вступает в силу после его официального обнародования.</w:t>
      </w:r>
    </w:p>
    <w:p w:rsidR="00985F3B" w:rsidRPr="007C159A" w:rsidRDefault="00985F3B" w:rsidP="00985F3B"/>
    <w:p w:rsidR="00985F3B" w:rsidRPr="007C159A" w:rsidRDefault="00985F3B" w:rsidP="00985F3B"/>
    <w:p w:rsidR="00286CC8" w:rsidRPr="007C159A" w:rsidRDefault="00286CC8" w:rsidP="00985F3B"/>
    <w:tbl>
      <w:tblPr>
        <w:tblW w:w="0" w:type="auto"/>
        <w:tblLook w:val="04A0" w:firstRow="1" w:lastRow="0" w:firstColumn="1" w:lastColumn="0" w:noHBand="0" w:noVBand="1"/>
      </w:tblPr>
      <w:tblGrid>
        <w:gridCol w:w="4678"/>
        <w:gridCol w:w="4677"/>
      </w:tblGrid>
      <w:tr w:rsidR="00286CC8" w:rsidRPr="007C159A" w:rsidTr="00C6228D">
        <w:tc>
          <w:tcPr>
            <w:tcW w:w="4785" w:type="dxa"/>
            <w:shd w:val="clear" w:color="auto" w:fill="auto"/>
          </w:tcPr>
          <w:p w:rsidR="00286CC8" w:rsidRPr="007C159A" w:rsidRDefault="00286CC8" w:rsidP="009020B0">
            <w:r w:rsidRPr="007C159A">
              <w:t>Глав</w:t>
            </w:r>
            <w:r w:rsidR="009020B0">
              <w:t>а</w:t>
            </w:r>
            <w:r w:rsidR="00C6228D" w:rsidRPr="007C159A">
              <w:t xml:space="preserve"> </w:t>
            </w:r>
            <w:r w:rsidRPr="007C159A">
              <w:t>городского округа «поселок Палана»</w:t>
            </w:r>
          </w:p>
        </w:tc>
        <w:tc>
          <w:tcPr>
            <w:tcW w:w="4786" w:type="dxa"/>
            <w:shd w:val="clear" w:color="auto" w:fill="auto"/>
            <w:vAlign w:val="bottom"/>
          </w:tcPr>
          <w:p w:rsidR="00286CC8" w:rsidRPr="007C159A" w:rsidRDefault="009020B0" w:rsidP="00C6228D">
            <w:pPr>
              <w:jc w:val="right"/>
            </w:pPr>
            <w:r>
              <w:t>И.О. Щербаков</w:t>
            </w:r>
          </w:p>
        </w:tc>
      </w:tr>
    </w:tbl>
    <w:p w:rsidR="008D62DE" w:rsidRPr="007C159A" w:rsidRDefault="008D62DE" w:rsidP="008D62DE">
      <w:pPr>
        <w:widowControl w:val="0"/>
        <w:autoSpaceDE w:val="0"/>
        <w:autoSpaceDN w:val="0"/>
        <w:adjustRightInd w:val="0"/>
      </w:pPr>
    </w:p>
    <w:p w:rsidR="00985F3B" w:rsidRPr="007C159A" w:rsidRDefault="00985F3B" w:rsidP="00985F3B">
      <w:pPr>
        <w:pStyle w:val="af0"/>
        <w:jc w:val="both"/>
        <w:rPr>
          <w:i/>
          <w:sz w:val="28"/>
          <w:szCs w:val="28"/>
        </w:rPr>
      </w:pPr>
    </w:p>
    <w:p w:rsidR="00286CC8" w:rsidRPr="007C159A" w:rsidRDefault="00286CC8" w:rsidP="00985F3B">
      <w:pPr>
        <w:pStyle w:val="af0"/>
        <w:jc w:val="both"/>
        <w:rPr>
          <w:i/>
          <w:sz w:val="28"/>
          <w:szCs w:val="28"/>
        </w:rPr>
        <w:sectPr w:rsidR="00286CC8" w:rsidRPr="007C159A" w:rsidSect="0043714E">
          <w:headerReference w:type="even" r:id="rId9"/>
          <w:headerReference w:type="default" r:id="rId10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931"/>
        <w:gridCol w:w="4424"/>
      </w:tblGrid>
      <w:tr w:rsidR="004C79C7" w:rsidRPr="007C159A" w:rsidTr="00607A8C">
        <w:tc>
          <w:tcPr>
            <w:tcW w:w="5070" w:type="dxa"/>
          </w:tcPr>
          <w:p w:rsidR="004C79C7" w:rsidRPr="007C159A" w:rsidRDefault="004C79C7" w:rsidP="00607A8C">
            <w:pPr>
              <w:autoSpaceDE w:val="0"/>
              <w:autoSpaceDN w:val="0"/>
              <w:adjustRightInd w:val="0"/>
              <w:jc w:val="right"/>
              <w:outlineLvl w:val="0"/>
              <w:rPr>
                <w:sz w:val="28"/>
                <w:szCs w:val="28"/>
              </w:rPr>
            </w:pPr>
          </w:p>
        </w:tc>
        <w:tc>
          <w:tcPr>
            <w:tcW w:w="4499" w:type="dxa"/>
          </w:tcPr>
          <w:p w:rsidR="004C79C7" w:rsidRPr="007C159A" w:rsidRDefault="004C79C7" w:rsidP="00607A8C">
            <w:pPr>
              <w:autoSpaceDE w:val="0"/>
              <w:autoSpaceDN w:val="0"/>
              <w:adjustRightInd w:val="0"/>
              <w:jc w:val="center"/>
              <w:outlineLvl w:val="0"/>
            </w:pPr>
            <w:r w:rsidRPr="007C159A">
              <w:t>Приложение к постановлению Администрации городского округа «поселок Палана»</w:t>
            </w:r>
          </w:p>
          <w:p w:rsidR="004C79C7" w:rsidRPr="007C159A" w:rsidRDefault="004C79C7" w:rsidP="00527D98">
            <w:pPr>
              <w:jc w:val="center"/>
            </w:pPr>
            <w:r w:rsidRPr="007C159A">
              <w:t xml:space="preserve">от </w:t>
            </w:r>
            <w:r w:rsidR="00E81512">
              <w:t xml:space="preserve">23.06.2022 </w:t>
            </w:r>
            <w:r w:rsidR="00A82418">
              <w:t>,</w:t>
            </w:r>
            <w:bookmarkStart w:id="0" w:name="_GoBack"/>
            <w:bookmarkEnd w:id="0"/>
            <w:r w:rsidRPr="007C159A">
              <w:t xml:space="preserve">№ </w:t>
            </w:r>
            <w:r w:rsidR="00E81512">
              <w:t>233</w:t>
            </w:r>
          </w:p>
          <w:p w:rsidR="004C79C7" w:rsidRPr="007C159A" w:rsidRDefault="004C79C7" w:rsidP="00607A8C">
            <w:pPr>
              <w:autoSpaceDE w:val="0"/>
              <w:autoSpaceDN w:val="0"/>
              <w:adjustRightInd w:val="0"/>
              <w:jc w:val="center"/>
              <w:outlineLvl w:val="0"/>
            </w:pPr>
          </w:p>
        </w:tc>
      </w:tr>
      <w:tr w:rsidR="004C79C7" w:rsidRPr="007C159A" w:rsidTr="00607A8C">
        <w:tc>
          <w:tcPr>
            <w:tcW w:w="5070" w:type="dxa"/>
          </w:tcPr>
          <w:p w:rsidR="004C79C7" w:rsidRPr="007C159A" w:rsidRDefault="004C79C7" w:rsidP="00607A8C">
            <w:pPr>
              <w:autoSpaceDE w:val="0"/>
              <w:autoSpaceDN w:val="0"/>
              <w:adjustRightInd w:val="0"/>
              <w:jc w:val="right"/>
              <w:outlineLvl w:val="0"/>
              <w:rPr>
                <w:sz w:val="28"/>
                <w:szCs w:val="28"/>
              </w:rPr>
            </w:pPr>
          </w:p>
          <w:p w:rsidR="004C79C7" w:rsidRPr="007C159A" w:rsidRDefault="004C79C7" w:rsidP="00607A8C">
            <w:pPr>
              <w:autoSpaceDE w:val="0"/>
              <w:autoSpaceDN w:val="0"/>
              <w:adjustRightInd w:val="0"/>
              <w:jc w:val="right"/>
              <w:outlineLvl w:val="0"/>
              <w:rPr>
                <w:sz w:val="28"/>
                <w:szCs w:val="28"/>
              </w:rPr>
            </w:pPr>
            <w:r w:rsidRPr="007C159A">
              <w:rPr>
                <w:sz w:val="28"/>
                <w:szCs w:val="28"/>
              </w:rPr>
              <w:br w:type="page"/>
            </w:r>
            <w:r w:rsidRPr="007C159A">
              <w:rPr>
                <w:sz w:val="28"/>
                <w:szCs w:val="28"/>
              </w:rPr>
              <w:br w:type="page"/>
            </w:r>
          </w:p>
        </w:tc>
        <w:tc>
          <w:tcPr>
            <w:tcW w:w="4499" w:type="dxa"/>
          </w:tcPr>
          <w:p w:rsidR="004C79C7" w:rsidRPr="007C159A" w:rsidRDefault="004C79C7" w:rsidP="00607A8C">
            <w:pPr>
              <w:autoSpaceDE w:val="0"/>
              <w:autoSpaceDN w:val="0"/>
              <w:adjustRightInd w:val="0"/>
              <w:jc w:val="center"/>
              <w:outlineLvl w:val="0"/>
            </w:pPr>
            <w:r w:rsidRPr="007C159A">
              <w:t>Приложение</w:t>
            </w:r>
          </w:p>
          <w:p w:rsidR="004C79C7" w:rsidRPr="007C159A" w:rsidRDefault="004C79C7" w:rsidP="00607A8C">
            <w:pPr>
              <w:autoSpaceDE w:val="0"/>
              <w:autoSpaceDN w:val="0"/>
              <w:adjustRightInd w:val="0"/>
              <w:jc w:val="center"/>
            </w:pPr>
            <w:r w:rsidRPr="007C159A">
              <w:t>к постановлению Администрации</w:t>
            </w:r>
          </w:p>
          <w:p w:rsidR="004C79C7" w:rsidRPr="007C159A" w:rsidRDefault="004C79C7" w:rsidP="00607A8C">
            <w:pPr>
              <w:autoSpaceDE w:val="0"/>
              <w:autoSpaceDN w:val="0"/>
              <w:adjustRightInd w:val="0"/>
              <w:jc w:val="center"/>
            </w:pPr>
            <w:r w:rsidRPr="007C159A">
              <w:t>городского округа «поселок Палана»</w:t>
            </w:r>
          </w:p>
          <w:p w:rsidR="004C79C7" w:rsidRPr="007C159A" w:rsidRDefault="004C79C7" w:rsidP="00607A8C">
            <w:pPr>
              <w:autoSpaceDE w:val="0"/>
              <w:autoSpaceDN w:val="0"/>
              <w:adjustRightInd w:val="0"/>
              <w:jc w:val="center"/>
            </w:pPr>
            <w:r w:rsidRPr="007C159A">
              <w:t xml:space="preserve">от </w:t>
            </w:r>
            <w:r w:rsidRPr="007C159A">
              <w:rPr>
                <w:u w:val="single"/>
              </w:rPr>
              <w:t>29.12.2017</w:t>
            </w:r>
            <w:r w:rsidRPr="007C159A">
              <w:t xml:space="preserve"> № </w:t>
            </w:r>
            <w:r w:rsidRPr="007C159A">
              <w:rPr>
                <w:u w:val="single"/>
              </w:rPr>
              <w:t>268</w:t>
            </w:r>
          </w:p>
        </w:tc>
      </w:tr>
    </w:tbl>
    <w:p w:rsidR="00EB0A8A" w:rsidRPr="007C159A" w:rsidRDefault="00EB0A8A" w:rsidP="00EB0A8A"/>
    <w:p w:rsidR="00EB0A8A" w:rsidRPr="007C159A" w:rsidRDefault="00EB0A8A" w:rsidP="00EB0A8A"/>
    <w:p w:rsidR="00EB0A8A" w:rsidRPr="007C159A" w:rsidRDefault="00EB0A8A" w:rsidP="00EB0A8A"/>
    <w:p w:rsidR="00EB0A8A" w:rsidRPr="007C159A" w:rsidRDefault="00EB0A8A" w:rsidP="00EB0A8A"/>
    <w:p w:rsidR="00EB0A8A" w:rsidRPr="007C159A" w:rsidRDefault="00EB0A8A" w:rsidP="00EB0A8A"/>
    <w:p w:rsidR="00EB0A8A" w:rsidRPr="007C159A" w:rsidRDefault="00EB0A8A" w:rsidP="00EB0A8A"/>
    <w:p w:rsidR="00EB0A8A" w:rsidRPr="007C159A" w:rsidRDefault="00EB0A8A" w:rsidP="00EB0A8A"/>
    <w:p w:rsidR="00EB0A8A" w:rsidRPr="007C159A" w:rsidRDefault="00EB0A8A" w:rsidP="00EB0A8A"/>
    <w:p w:rsidR="00EB0A8A" w:rsidRPr="007C159A" w:rsidRDefault="00EB0A8A" w:rsidP="00EB0A8A"/>
    <w:p w:rsidR="00EB0A8A" w:rsidRPr="007C159A" w:rsidRDefault="00EB0A8A" w:rsidP="00EB0A8A"/>
    <w:p w:rsidR="00EB0A8A" w:rsidRPr="007C159A" w:rsidRDefault="00EB0A8A" w:rsidP="00EB0A8A"/>
    <w:p w:rsidR="0043714E" w:rsidRPr="007C159A" w:rsidRDefault="00EB0A8A" w:rsidP="0043714E">
      <w:pPr>
        <w:widowControl w:val="0"/>
        <w:autoSpaceDE w:val="0"/>
        <w:autoSpaceDN w:val="0"/>
        <w:adjustRightInd w:val="0"/>
        <w:jc w:val="center"/>
        <w:rPr>
          <w:b/>
          <w:bCs/>
        </w:rPr>
      </w:pPr>
      <w:r w:rsidRPr="007C159A">
        <w:rPr>
          <w:b/>
        </w:rPr>
        <w:t>Муниципальная программа</w:t>
      </w:r>
    </w:p>
    <w:p w:rsidR="0043714E" w:rsidRPr="007C159A" w:rsidRDefault="0043714E" w:rsidP="0043714E">
      <w:pPr>
        <w:widowControl w:val="0"/>
        <w:autoSpaceDE w:val="0"/>
        <w:autoSpaceDN w:val="0"/>
        <w:adjustRightInd w:val="0"/>
        <w:jc w:val="center"/>
        <w:rPr>
          <w:bCs/>
        </w:rPr>
      </w:pPr>
    </w:p>
    <w:p w:rsidR="0043714E" w:rsidRPr="007C159A" w:rsidRDefault="00E630BC" w:rsidP="0043714E">
      <w:pPr>
        <w:widowControl w:val="0"/>
        <w:autoSpaceDE w:val="0"/>
        <w:autoSpaceDN w:val="0"/>
        <w:adjustRightInd w:val="0"/>
        <w:jc w:val="center"/>
        <w:rPr>
          <w:bCs/>
        </w:rPr>
      </w:pPr>
      <w:r w:rsidRPr="007C159A">
        <w:rPr>
          <w:b/>
        </w:rPr>
        <w:t>«Обеспечение доступным и комфортным жильем и коммунальными услугами населения городского округа «поселок Палана»</w:t>
      </w:r>
    </w:p>
    <w:p w:rsidR="0043714E" w:rsidRPr="007C159A" w:rsidRDefault="0043714E" w:rsidP="00EB0A8A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7C159A" w:rsidRDefault="0043714E" w:rsidP="00EB0A8A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7C159A" w:rsidRDefault="0043714E" w:rsidP="00EB0A8A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7C159A" w:rsidRDefault="0043714E" w:rsidP="00EB0A8A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7C159A" w:rsidRDefault="0043714E" w:rsidP="00EB0A8A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7C159A" w:rsidRDefault="0043714E" w:rsidP="00EB0A8A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7C159A" w:rsidRDefault="0043714E" w:rsidP="0043714E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7C159A" w:rsidRDefault="0043714E" w:rsidP="0043714E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7C159A" w:rsidRDefault="0043714E" w:rsidP="0043714E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7C159A" w:rsidRDefault="0043714E" w:rsidP="0043714E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7C159A" w:rsidRDefault="0043714E" w:rsidP="0043714E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7C159A" w:rsidRDefault="0043714E" w:rsidP="0043714E">
      <w:pPr>
        <w:widowControl w:val="0"/>
        <w:autoSpaceDE w:val="0"/>
        <w:autoSpaceDN w:val="0"/>
        <w:adjustRightInd w:val="0"/>
        <w:rPr>
          <w:bCs/>
        </w:rPr>
      </w:pPr>
    </w:p>
    <w:p w:rsidR="0043714E" w:rsidRPr="007C159A" w:rsidRDefault="0043714E" w:rsidP="0043714E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7C159A" w:rsidRDefault="0043714E" w:rsidP="0043714E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7C159A" w:rsidRDefault="0043714E" w:rsidP="0043714E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7C159A" w:rsidRDefault="0043714E" w:rsidP="0043714E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7C159A" w:rsidRDefault="0043714E" w:rsidP="0043714E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7C159A" w:rsidRDefault="0043714E" w:rsidP="0043714E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7C159A" w:rsidRDefault="0043714E" w:rsidP="0043714E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7C159A" w:rsidRDefault="0043714E" w:rsidP="00EB0A8A">
      <w:pPr>
        <w:widowControl w:val="0"/>
        <w:autoSpaceDE w:val="0"/>
        <w:autoSpaceDN w:val="0"/>
        <w:adjustRightInd w:val="0"/>
        <w:rPr>
          <w:b/>
          <w:bCs/>
        </w:rPr>
      </w:pPr>
    </w:p>
    <w:p w:rsidR="00E630BC" w:rsidRPr="007C159A" w:rsidRDefault="00E630BC" w:rsidP="00EB0A8A">
      <w:pPr>
        <w:widowControl w:val="0"/>
        <w:autoSpaceDE w:val="0"/>
        <w:autoSpaceDN w:val="0"/>
        <w:adjustRightInd w:val="0"/>
        <w:rPr>
          <w:b/>
          <w:bCs/>
        </w:rPr>
      </w:pPr>
    </w:p>
    <w:p w:rsidR="00E630BC" w:rsidRPr="007C159A" w:rsidRDefault="00E630BC" w:rsidP="00EB0A8A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7C159A" w:rsidRDefault="0043714E" w:rsidP="00EB0A8A">
      <w:pPr>
        <w:widowControl w:val="0"/>
        <w:autoSpaceDE w:val="0"/>
        <w:autoSpaceDN w:val="0"/>
        <w:adjustRightInd w:val="0"/>
        <w:rPr>
          <w:b/>
          <w:bCs/>
        </w:rPr>
      </w:pPr>
    </w:p>
    <w:p w:rsidR="00A57226" w:rsidRPr="007C159A" w:rsidRDefault="00A57226" w:rsidP="00EB0A8A">
      <w:pPr>
        <w:widowControl w:val="0"/>
        <w:autoSpaceDE w:val="0"/>
        <w:autoSpaceDN w:val="0"/>
        <w:adjustRightInd w:val="0"/>
        <w:rPr>
          <w:b/>
          <w:bCs/>
        </w:rPr>
      </w:pPr>
    </w:p>
    <w:p w:rsidR="00A57226" w:rsidRPr="007C159A" w:rsidRDefault="00A57226" w:rsidP="00EB0A8A">
      <w:pPr>
        <w:widowControl w:val="0"/>
        <w:autoSpaceDE w:val="0"/>
        <w:autoSpaceDN w:val="0"/>
        <w:adjustRightInd w:val="0"/>
        <w:rPr>
          <w:b/>
          <w:bCs/>
        </w:rPr>
      </w:pPr>
    </w:p>
    <w:p w:rsidR="0043714E" w:rsidRPr="007C159A" w:rsidRDefault="00EB0A8A" w:rsidP="0043714E">
      <w:pPr>
        <w:jc w:val="center"/>
      </w:pPr>
      <w:r w:rsidRPr="007C159A">
        <w:t>20</w:t>
      </w:r>
      <w:r w:rsidR="00C6228D" w:rsidRPr="007C159A">
        <w:t>2</w:t>
      </w:r>
      <w:r w:rsidR="009020B0">
        <w:t>2</w:t>
      </w:r>
      <w:r w:rsidRPr="007C159A">
        <w:t xml:space="preserve"> год</w:t>
      </w:r>
    </w:p>
    <w:p w:rsidR="00EB0A8A" w:rsidRPr="007C159A" w:rsidRDefault="00EB0A8A" w:rsidP="00EB0A8A">
      <w:pPr>
        <w:rPr>
          <w:b/>
        </w:rPr>
      </w:pPr>
    </w:p>
    <w:p w:rsidR="00EB0A8A" w:rsidRPr="007C159A" w:rsidRDefault="00EB0A8A" w:rsidP="00EB0A8A">
      <w:pPr>
        <w:rPr>
          <w:b/>
        </w:rPr>
      </w:pPr>
    </w:p>
    <w:p w:rsidR="00EB0A8A" w:rsidRPr="007C159A" w:rsidRDefault="00EB0A8A" w:rsidP="00EB0A8A">
      <w:pPr>
        <w:rPr>
          <w:b/>
        </w:rPr>
        <w:sectPr w:rsidR="00EB0A8A" w:rsidRPr="007C159A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52"/>
        <w:gridCol w:w="5670"/>
      </w:tblGrid>
      <w:tr w:rsidR="008A079B" w:rsidRPr="007C159A" w:rsidTr="00A45AA0">
        <w:tc>
          <w:tcPr>
            <w:tcW w:w="932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79B" w:rsidRPr="007C159A" w:rsidRDefault="008A079B" w:rsidP="00607A8C">
            <w:pPr>
              <w:jc w:val="center"/>
              <w:rPr>
                <w:b/>
              </w:rPr>
            </w:pPr>
            <w:r w:rsidRPr="007C159A">
              <w:rPr>
                <w:b/>
              </w:rPr>
              <w:t>ПАСПОРТ</w:t>
            </w:r>
          </w:p>
        </w:tc>
      </w:tr>
      <w:tr w:rsidR="008A079B" w:rsidRPr="007C159A" w:rsidTr="00A45AA0">
        <w:tc>
          <w:tcPr>
            <w:tcW w:w="932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8A079B" w:rsidRPr="007C159A" w:rsidRDefault="008A079B" w:rsidP="00607A8C">
            <w:pPr>
              <w:jc w:val="center"/>
              <w:rPr>
                <w:b/>
              </w:rPr>
            </w:pPr>
            <w:r w:rsidRPr="007C159A">
              <w:rPr>
                <w:b/>
              </w:rPr>
              <w:t>муниципальной программы</w:t>
            </w:r>
          </w:p>
          <w:p w:rsidR="008A079B" w:rsidRPr="007C159A" w:rsidRDefault="008A079B" w:rsidP="00607A8C">
            <w:pPr>
              <w:jc w:val="center"/>
              <w:rPr>
                <w:b/>
              </w:rPr>
            </w:pPr>
          </w:p>
        </w:tc>
      </w:tr>
      <w:tr w:rsidR="008A079B" w:rsidRPr="007C159A" w:rsidTr="00A45AA0">
        <w:tc>
          <w:tcPr>
            <w:tcW w:w="932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A079B" w:rsidRPr="007C159A" w:rsidRDefault="008A079B" w:rsidP="00607A8C">
            <w:pPr>
              <w:jc w:val="center"/>
            </w:pPr>
            <w:r w:rsidRPr="007C159A">
              <w:rPr>
                <w:b/>
              </w:rPr>
              <w:t>«Обеспечение доступным и комфортным жильем и коммунальными услугами населения городского округа «поселок Палана»</w:t>
            </w:r>
          </w:p>
        </w:tc>
      </w:tr>
      <w:tr w:rsidR="008A079B" w:rsidRPr="007C159A" w:rsidTr="00A45AA0">
        <w:tc>
          <w:tcPr>
            <w:tcW w:w="93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A079B" w:rsidRPr="007C159A" w:rsidRDefault="008A079B" w:rsidP="00607A8C">
            <w:pPr>
              <w:jc w:val="center"/>
              <w:rPr>
                <w:szCs w:val="28"/>
              </w:rPr>
            </w:pPr>
          </w:p>
          <w:p w:rsidR="008A079B" w:rsidRPr="007C159A" w:rsidRDefault="008A079B" w:rsidP="00A45AA0">
            <w:pPr>
              <w:jc w:val="center"/>
            </w:pPr>
            <w:r w:rsidRPr="007C159A">
              <w:rPr>
                <w:szCs w:val="28"/>
              </w:rPr>
              <w:t>(далее - Программа)</w:t>
            </w:r>
          </w:p>
        </w:tc>
      </w:tr>
      <w:tr w:rsidR="000C4D22" w:rsidRPr="007C159A" w:rsidTr="00A45AA0">
        <w:trPr>
          <w:trHeight w:val="491"/>
        </w:trPr>
        <w:tc>
          <w:tcPr>
            <w:tcW w:w="3652" w:type="dxa"/>
            <w:tcBorders>
              <w:top w:val="single" w:sz="4" w:space="0" w:color="auto"/>
            </w:tcBorders>
            <w:shd w:val="clear" w:color="auto" w:fill="auto"/>
          </w:tcPr>
          <w:p w:rsidR="000C4D22" w:rsidRPr="00DD004F" w:rsidRDefault="000C4D22" w:rsidP="00C664A9">
            <w:pPr>
              <w:suppressAutoHyphens/>
              <w:rPr>
                <w:lang w:eastAsia="ar-SA"/>
              </w:rPr>
            </w:pPr>
            <w:r w:rsidRPr="00DD004F">
              <w:rPr>
                <w:lang w:eastAsia="ar-SA"/>
              </w:rPr>
              <w:t>Муниципальный заказчик программы</w:t>
            </w:r>
          </w:p>
        </w:tc>
        <w:tc>
          <w:tcPr>
            <w:tcW w:w="5670" w:type="dxa"/>
            <w:tcBorders>
              <w:top w:val="single" w:sz="4" w:space="0" w:color="auto"/>
            </w:tcBorders>
            <w:shd w:val="clear" w:color="auto" w:fill="auto"/>
          </w:tcPr>
          <w:p w:rsidR="000C4D22" w:rsidRPr="00DD004F" w:rsidRDefault="000C4D22" w:rsidP="00C664A9">
            <w:pPr>
              <w:suppressAutoHyphens/>
              <w:jc w:val="both"/>
              <w:rPr>
                <w:lang w:eastAsia="ar-SA"/>
              </w:rPr>
            </w:pPr>
            <w:r w:rsidRPr="00DD004F">
              <w:rPr>
                <w:lang w:eastAsia="ar-SA"/>
              </w:rPr>
              <w:t>Администрация городского округа «поселок Палана»</w:t>
            </w:r>
          </w:p>
        </w:tc>
      </w:tr>
      <w:tr w:rsidR="008A079B" w:rsidRPr="007C159A" w:rsidTr="00A45AA0">
        <w:trPr>
          <w:trHeight w:val="491"/>
        </w:trPr>
        <w:tc>
          <w:tcPr>
            <w:tcW w:w="3652" w:type="dxa"/>
            <w:tcBorders>
              <w:top w:val="single" w:sz="4" w:space="0" w:color="auto"/>
            </w:tcBorders>
            <w:shd w:val="clear" w:color="auto" w:fill="auto"/>
          </w:tcPr>
          <w:p w:rsidR="008A079B" w:rsidRPr="007C159A" w:rsidRDefault="008A079B" w:rsidP="00607A8C">
            <w:pPr>
              <w:jc w:val="both"/>
            </w:pPr>
            <w:r w:rsidRPr="007C159A">
              <w:t>Ответственный исполнитель Программы:</w:t>
            </w:r>
          </w:p>
          <w:p w:rsidR="008A079B" w:rsidRPr="007C159A" w:rsidRDefault="008A079B" w:rsidP="00607A8C">
            <w:pPr>
              <w:jc w:val="both"/>
            </w:pPr>
          </w:p>
        </w:tc>
        <w:tc>
          <w:tcPr>
            <w:tcW w:w="5670" w:type="dxa"/>
            <w:tcBorders>
              <w:top w:val="single" w:sz="4" w:space="0" w:color="auto"/>
            </w:tcBorders>
            <w:shd w:val="clear" w:color="auto" w:fill="auto"/>
          </w:tcPr>
          <w:p w:rsidR="00294FA4" w:rsidRPr="007C159A" w:rsidRDefault="000C4D22" w:rsidP="009020B0">
            <w:pPr>
              <w:jc w:val="both"/>
            </w:pPr>
            <w:r w:rsidRPr="007E374D">
              <w:rPr>
                <w:lang w:eastAsia="ar-SA"/>
              </w:rPr>
              <w:t>Отдел строительства и жилищно-коммунального хозяйства Администрации городского округа «поселок Палана»</w:t>
            </w:r>
            <w:r>
              <w:rPr>
                <w:lang w:eastAsia="ar-SA"/>
              </w:rPr>
              <w:t>;</w:t>
            </w:r>
          </w:p>
        </w:tc>
      </w:tr>
      <w:tr w:rsidR="008A079B" w:rsidRPr="007C159A" w:rsidTr="00A45AA0">
        <w:tc>
          <w:tcPr>
            <w:tcW w:w="3652" w:type="dxa"/>
            <w:shd w:val="clear" w:color="auto" w:fill="auto"/>
          </w:tcPr>
          <w:p w:rsidR="008A079B" w:rsidRPr="007C159A" w:rsidRDefault="008A079B" w:rsidP="00607A8C">
            <w:pPr>
              <w:jc w:val="both"/>
            </w:pPr>
            <w:r w:rsidRPr="007C159A">
              <w:t>Исполнители Программы:</w:t>
            </w:r>
          </w:p>
          <w:p w:rsidR="008A079B" w:rsidRPr="007C159A" w:rsidRDefault="008A079B" w:rsidP="00607A8C">
            <w:pPr>
              <w:jc w:val="both"/>
            </w:pPr>
          </w:p>
          <w:p w:rsidR="008A079B" w:rsidRPr="007C159A" w:rsidRDefault="008A079B" w:rsidP="00607A8C">
            <w:pPr>
              <w:jc w:val="both"/>
            </w:pPr>
          </w:p>
        </w:tc>
        <w:tc>
          <w:tcPr>
            <w:tcW w:w="5670" w:type="dxa"/>
            <w:shd w:val="clear" w:color="auto" w:fill="auto"/>
          </w:tcPr>
          <w:p w:rsidR="00A45AA0" w:rsidRPr="00DD004F" w:rsidRDefault="00A45AA0" w:rsidP="00A45AA0">
            <w:pPr>
              <w:suppressAutoHyphens/>
              <w:jc w:val="both"/>
              <w:rPr>
                <w:lang w:eastAsia="ar-SA"/>
              </w:rPr>
            </w:pPr>
            <w:r w:rsidRPr="007E374D">
              <w:rPr>
                <w:lang w:eastAsia="ar-SA"/>
              </w:rPr>
              <w:t>Отдел строительства и жилищно-коммунального хозяйства Администрации городского округа «поселок Палана»</w:t>
            </w:r>
            <w:r>
              <w:rPr>
                <w:lang w:eastAsia="ar-SA"/>
              </w:rPr>
              <w:t>;</w:t>
            </w:r>
          </w:p>
          <w:p w:rsidR="00294FA4" w:rsidRPr="007C159A" w:rsidRDefault="00A45AA0" w:rsidP="00A45AA0">
            <w:pPr>
              <w:jc w:val="both"/>
            </w:pPr>
            <w:r w:rsidRPr="00DD004F">
              <w:rPr>
                <w:lang w:eastAsia="ar-SA"/>
              </w:rPr>
              <w:t>Комитет по управлению муниципальным имуществом городского округа «поселок Палана»</w:t>
            </w:r>
          </w:p>
        </w:tc>
      </w:tr>
      <w:tr w:rsidR="008A079B" w:rsidRPr="007C159A" w:rsidTr="00A45AA0">
        <w:tc>
          <w:tcPr>
            <w:tcW w:w="3652" w:type="dxa"/>
            <w:shd w:val="clear" w:color="auto" w:fill="auto"/>
          </w:tcPr>
          <w:p w:rsidR="008A079B" w:rsidRPr="007C159A" w:rsidRDefault="008A079B" w:rsidP="009020B0">
            <w:pPr>
              <w:jc w:val="both"/>
            </w:pPr>
            <w:r w:rsidRPr="007C159A">
              <w:t>Участники Программы:</w:t>
            </w:r>
          </w:p>
        </w:tc>
        <w:tc>
          <w:tcPr>
            <w:tcW w:w="5670" w:type="dxa"/>
            <w:shd w:val="clear" w:color="auto" w:fill="auto"/>
          </w:tcPr>
          <w:p w:rsidR="008A079B" w:rsidRPr="007C159A" w:rsidRDefault="009020B0" w:rsidP="00607A8C">
            <w:pPr>
              <w:jc w:val="both"/>
            </w:pPr>
            <w:r>
              <w:t>Отсутствуют</w:t>
            </w:r>
          </w:p>
        </w:tc>
      </w:tr>
      <w:tr w:rsidR="008A079B" w:rsidRPr="007C159A" w:rsidTr="00A45AA0">
        <w:tc>
          <w:tcPr>
            <w:tcW w:w="3652" w:type="dxa"/>
            <w:shd w:val="clear" w:color="auto" w:fill="auto"/>
          </w:tcPr>
          <w:p w:rsidR="008A079B" w:rsidRPr="007C159A" w:rsidRDefault="008A079B" w:rsidP="00607A8C">
            <w:pPr>
              <w:jc w:val="both"/>
            </w:pPr>
            <w:r w:rsidRPr="007C159A">
              <w:t>Подпрограммы Программы:</w:t>
            </w:r>
          </w:p>
          <w:p w:rsidR="008A079B" w:rsidRPr="007C159A" w:rsidRDefault="008A079B" w:rsidP="00607A8C">
            <w:pPr>
              <w:jc w:val="both"/>
            </w:pPr>
          </w:p>
        </w:tc>
        <w:tc>
          <w:tcPr>
            <w:tcW w:w="5670" w:type="dxa"/>
            <w:shd w:val="clear" w:color="auto" w:fill="auto"/>
          </w:tcPr>
          <w:p w:rsidR="008A079B" w:rsidRPr="007C159A" w:rsidRDefault="008A079B" w:rsidP="005C094D">
            <w:pPr>
              <w:jc w:val="both"/>
            </w:pPr>
            <w:r w:rsidRPr="007C159A">
              <w:t>1) подпрограмма 1 «Стимулирование развития жилищного строительства»;</w:t>
            </w:r>
          </w:p>
          <w:p w:rsidR="008A079B" w:rsidRPr="007C159A" w:rsidRDefault="008A079B" w:rsidP="005C094D">
            <w:pPr>
              <w:jc w:val="both"/>
            </w:pPr>
            <w:r w:rsidRPr="007C159A">
              <w:t>2) подпрограмма 2 «Повышение устойчивости жилых домов, основных объектов и систем жизнеобеспечения»;</w:t>
            </w:r>
          </w:p>
          <w:p w:rsidR="008A079B" w:rsidRPr="007C159A" w:rsidRDefault="008A079B" w:rsidP="005C094D">
            <w:pPr>
              <w:jc w:val="both"/>
            </w:pPr>
            <w:r w:rsidRPr="007C159A">
              <w:t>3) подпрограмма 3 «Обеспечение доступным и комфортным ж</w:t>
            </w:r>
            <w:r w:rsidR="00366BEA" w:rsidRPr="007C159A">
              <w:t>ильем и коммунальными услугами</w:t>
            </w:r>
            <w:r w:rsidRPr="007C159A">
              <w:t>»</w:t>
            </w:r>
            <w:r w:rsidR="00517474" w:rsidRPr="007C159A">
              <w:t>;</w:t>
            </w:r>
          </w:p>
          <w:p w:rsidR="00294FA4" w:rsidRPr="007C159A" w:rsidRDefault="00517474" w:rsidP="009020B0">
            <w:pPr>
              <w:jc w:val="both"/>
            </w:pPr>
            <w:r w:rsidRPr="007C159A">
              <w:t>4) подпрограмма 4 «Переселение граждан из аварийных жилых домов и непригодных для проживания жилых помещений»</w:t>
            </w:r>
          </w:p>
        </w:tc>
      </w:tr>
      <w:tr w:rsidR="008A079B" w:rsidRPr="007C159A" w:rsidTr="00A45AA0">
        <w:tc>
          <w:tcPr>
            <w:tcW w:w="3652" w:type="dxa"/>
            <w:shd w:val="clear" w:color="auto" w:fill="auto"/>
          </w:tcPr>
          <w:p w:rsidR="008A079B" w:rsidRPr="007C159A" w:rsidRDefault="008A079B" w:rsidP="00607A8C">
            <w:pPr>
              <w:jc w:val="both"/>
            </w:pPr>
            <w:r w:rsidRPr="007C159A">
              <w:t>Цели Программы:</w:t>
            </w:r>
          </w:p>
          <w:p w:rsidR="008A079B" w:rsidRPr="007C159A" w:rsidRDefault="008A079B" w:rsidP="00607A8C">
            <w:pPr>
              <w:jc w:val="both"/>
            </w:pPr>
          </w:p>
        </w:tc>
        <w:tc>
          <w:tcPr>
            <w:tcW w:w="5670" w:type="dxa"/>
            <w:shd w:val="clear" w:color="auto" w:fill="auto"/>
          </w:tcPr>
          <w:p w:rsidR="008A079B" w:rsidRPr="007C159A" w:rsidRDefault="00726865" w:rsidP="00607A8C">
            <w:pPr>
              <w:jc w:val="both"/>
            </w:pPr>
            <w:r w:rsidRPr="007C159A">
              <w:t>1) улучшения качества жилья и повышения качества и надежности представления жилищно-коммунальных услуг населению;</w:t>
            </w:r>
          </w:p>
          <w:p w:rsidR="00294FA4" w:rsidRPr="007C159A" w:rsidRDefault="00726865" w:rsidP="009020B0">
            <w:pPr>
              <w:jc w:val="both"/>
            </w:pPr>
            <w:r w:rsidRPr="007C159A">
              <w:t>2) повышение доступности жилья и качества жилищного обеспечения населения городского округа «поселок Палана»</w:t>
            </w:r>
          </w:p>
        </w:tc>
      </w:tr>
      <w:tr w:rsidR="008A079B" w:rsidRPr="007C159A" w:rsidTr="00A45AA0">
        <w:tc>
          <w:tcPr>
            <w:tcW w:w="3652" w:type="dxa"/>
            <w:shd w:val="clear" w:color="auto" w:fill="auto"/>
          </w:tcPr>
          <w:p w:rsidR="008A079B" w:rsidRPr="007C159A" w:rsidRDefault="008A079B" w:rsidP="00607A8C">
            <w:pPr>
              <w:jc w:val="both"/>
            </w:pPr>
            <w:r w:rsidRPr="007C159A">
              <w:t>Задачи Программы:</w:t>
            </w:r>
          </w:p>
          <w:p w:rsidR="008A079B" w:rsidRPr="007C159A" w:rsidRDefault="008A079B" w:rsidP="00607A8C">
            <w:pPr>
              <w:jc w:val="both"/>
            </w:pPr>
          </w:p>
        </w:tc>
        <w:tc>
          <w:tcPr>
            <w:tcW w:w="5670" w:type="dxa"/>
            <w:shd w:val="clear" w:color="auto" w:fill="auto"/>
          </w:tcPr>
          <w:p w:rsidR="00A9253D" w:rsidRPr="007C159A" w:rsidRDefault="00A9253D" w:rsidP="00A9253D">
            <w:pPr>
              <w:jc w:val="both"/>
            </w:pPr>
            <w:r w:rsidRPr="007C159A">
              <w:t>1) создание условий для развития массового жилищного строительства, в том числе малоэтажного;</w:t>
            </w:r>
          </w:p>
          <w:p w:rsidR="00A9253D" w:rsidRPr="007C159A" w:rsidRDefault="00A9253D" w:rsidP="00A9253D">
            <w:pPr>
              <w:jc w:val="both"/>
            </w:pPr>
            <w:r w:rsidRPr="007C159A">
              <w:t>2) внесение изменений в документы территориального планирования и градостроительного зонирования городского округа «поселок Палана», разработка документации по планировке территори</w:t>
            </w:r>
            <w:r w:rsidR="000F6E6F" w:rsidRPr="007C159A">
              <w:t>и</w:t>
            </w:r>
            <w:r w:rsidRPr="007C159A">
              <w:t xml:space="preserve"> городского округа «поселок Палана»</w:t>
            </w:r>
          </w:p>
          <w:p w:rsidR="00A9253D" w:rsidRPr="007C159A" w:rsidRDefault="00A9253D" w:rsidP="00A9253D">
            <w:pPr>
              <w:jc w:val="both"/>
            </w:pPr>
            <w:r w:rsidRPr="007C159A">
              <w:t>3) повышение сейсмостойкости жилых домов, основных объектов и систем жизнеобеспечения;</w:t>
            </w:r>
          </w:p>
          <w:p w:rsidR="00A9253D" w:rsidRPr="007C159A" w:rsidRDefault="00A9253D" w:rsidP="00A9253D">
            <w:pPr>
              <w:jc w:val="both"/>
            </w:pPr>
            <w:r w:rsidRPr="007C159A">
              <w:t>4) переселение граждан из аварийного жилищного фонда;</w:t>
            </w:r>
          </w:p>
          <w:p w:rsidR="00A9253D" w:rsidRPr="007C159A" w:rsidRDefault="00A9253D" w:rsidP="00A9253D">
            <w:pPr>
              <w:jc w:val="both"/>
            </w:pPr>
            <w:r w:rsidRPr="007C159A">
              <w:t>5) строительство инженерной инфраструктуры и развитие жилищного строительства в целях обеспечения жильем жителей городск</w:t>
            </w:r>
            <w:r w:rsidR="000F6E6F" w:rsidRPr="007C159A">
              <w:t>ого</w:t>
            </w:r>
            <w:r w:rsidRPr="007C159A">
              <w:t xml:space="preserve"> округ</w:t>
            </w:r>
            <w:r w:rsidR="000F6E6F" w:rsidRPr="007C159A">
              <w:t>а</w:t>
            </w:r>
            <w:r w:rsidRPr="007C159A">
              <w:t xml:space="preserve"> </w:t>
            </w:r>
            <w:r w:rsidR="000F6E6F" w:rsidRPr="007C159A">
              <w:t>«поселок Палана»</w:t>
            </w:r>
          </w:p>
          <w:p w:rsidR="00294FA4" w:rsidRPr="007C159A" w:rsidRDefault="00A9253D" w:rsidP="00AC4A52">
            <w:pPr>
              <w:jc w:val="both"/>
            </w:pPr>
            <w:r w:rsidRPr="007C159A">
              <w:t>6) повышение качества и надежности предоставления жилищно-коммунальных услуг населению</w:t>
            </w:r>
            <w:r w:rsidR="000F6E6F" w:rsidRPr="007C159A">
              <w:t xml:space="preserve"> городского округа «поселок Палана»</w:t>
            </w:r>
          </w:p>
        </w:tc>
      </w:tr>
      <w:tr w:rsidR="008A079B" w:rsidRPr="007C159A" w:rsidTr="00A45AA0">
        <w:tc>
          <w:tcPr>
            <w:tcW w:w="3652" w:type="dxa"/>
            <w:shd w:val="clear" w:color="auto" w:fill="auto"/>
          </w:tcPr>
          <w:p w:rsidR="008A079B" w:rsidRPr="007C159A" w:rsidRDefault="008A079B" w:rsidP="00607A8C">
            <w:pPr>
              <w:jc w:val="both"/>
            </w:pPr>
            <w:r w:rsidRPr="007C159A">
              <w:t>Целевые индикаторы (показатели) Программы:</w:t>
            </w:r>
          </w:p>
          <w:p w:rsidR="008A079B" w:rsidRPr="007C159A" w:rsidRDefault="008A079B" w:rsidP="00607A8C">
            <w:pPr>
              <w:jc w:val="both"/>
            </w:pPr>
          </w:p>
        </w:tc>
        <w:tc>
          <w:tcPr>
            <w:tcW w:w="5670" w:type="dxa"/>
            <w:shd w:val="clear" w:color="auto" w:fill="auto"/>
          </w:tcPr>
          <w:p w:rsidR="00653C86" w:rsidRPr="007C159A" w:rsidRDefault="00653C86" w:rsidP="00653C86">
            <w:pPr>
              <w:jc w:val="both"/>
            </w:pPr>
            <w:r w:rsidRPr="007C159A">
              <w:t xml:space="preserve">1) </w:t>
            </w:r>
            <w:r w:rsidR="00A45AA0">
              <w:t>П</w:t>
            </w:r>
            <w:r w:rsidRPr="007C159A">
              <w:t>лощадь земельных участков городского округа «поселок Палана», на которые разработан проект внесения изменений в генеральный план городского округа «поселок Палана»</w:t>
            </w:r>
            <w:r w:rsidR="00E01968" w:rsidRPr="007C159A">
              <w:t>;</w:t>
            </w:r>
          </w:p>
          <w:p w:rsidR="00653C86" w:rsidRPr="007C159A" w:rsidRDefault="00653C86" w:rsidP="00653C86">
            <w:pPr>
              <w:jc w:val="both"/>
            </w:pPr>
            <w:r w:rsidRPr="007C159A">
              <w:t xml:space="preserve">2) </w:t>
            </w:r>
            <w:r w:rsidR="00A45AA0">
              <w:t>П</w:t>
            </w:r>
            <w:r w:rsidRPr="007C159A">
              <w:t>лощадь земельных участков городского округа «поселок Палана», на которые разработаны проекты планировки и проекты межевания территорий в целях жилищного строительства</w:t>
            </w:r>
            <w:r w:rsidR="00E01968" w:rsidRPr="007C159A">
              <w:t>;</w:t>
            </w:r>
          </w:p>
          <w:p w:rsidR="00E01968" w:rsidRPr="007C159A" w:rsidRDefault="00E01968" w:rsidP="00653C86">
            <w:pPr>
              <w:jc w:val="both"/>
            </w:pPr>
            <w:r w:rsidRPr="007C159A">
              <w:t xml:space="preserve">3) </w:t>
            </w:r>
            <w:r w:rsidR="00A45AA0">
              <w:t>Д</w:t>
            </w:r>
            <w:r w:rsidRPr="007C159A">
              <w:t>оля проведенных подготовительных мероприятий по реализации основного мероприятия «Актуализация документов территориального планирования и градостроительного зонирования городского округа «поселок Палана»;</w:t>
            </w:r>
          </w:p>
          <w:p w:rsidR="00653C86" w:rsidRPr="007C159A" w:rsidRDefault="00E01968" w:rsidP="00653C86">
            <w:pPr>
              <w:jc w:val="both"/>
            </w:pPr>
            <w:r w:rsidRPr="007C159A">
              <w:t>4</w:t>
            </w:r>
            <w:r w:rsidR="00A45AA0">
              <w:t>) О</w:t>
            </w:r>
            <w:r w:rsidR="00653C86" w:rsidRPr="007C159A">
              <w:t>бщая площадь зданий и сооружений, по которым ликвидирован дефицит сейсмостойкости;</w:t>
            </w:r>
          </w:p>
          <w:p w:rsidR="00653C86" w:rsidRPr="007C159A" w:rsidRDefault="00E01968" w:rsidP="00653C86">
            <w:pPr>
              <w:jc w:val="both"/>
            </w:pPr>
            <w:r w:rsidRPr="007C159A">
              <w:t>5</w:t>
            </w:r>
            <w:r w:rsidR="00A45AA0">
              <w:t>) О</w:t>
            </w:r>
            <w:r w:rsidR="00653C86" w:rsidRPr="007C159A">
              <w:t>бщая площадь жилых помещений, введенных в эксплуатацию для последующего предоставления гражданам, проживающим в многоквартирных домах, сейсмоусиление или реконструкция которых экономически нецелесообразны;</w:t>
            </w:r>
          </w:p>
          <w:p w:rsidR="00653C86" w:rsidRPr="007C159A" w:rsidRDefault="00E01968" w:rsidP="00653C86">
            <w:pPr>
              <w:jc w:val="both"/>
            </w:pPr>
            <w:r w:rsidRPr="007C159A">
              <w:t>6</w:t>
            </w:r>
            <w:r w:rsidR="00A45AA0">
              <w:t>) К</w:t>
            </w:r>
            <w:r w:rsidR="00653C86" w:rsidRPr="007C159A">
              <w:t>оличество семей, переселенных из жилых домов, сейсмоусиление или реконструкция которых экономически нецелесообразны</w:t>
            </w:r>
            <w:r w:rsidRPr="007C159A">
              <w:t>;</w:t>
            </w:r>
          </w:p>
          <w:p w:rsidR="00653C86" w:rsidRPr="007C159A" w:rsidRDefault="00E01968" w:rsidP="00653C86">
            <w:pPr>
              <w:jc w:val="both"/>
            </w:pPr>
            <w:r w:rsidRPr="007C159A">
              <w:t>7</w:t>
            </w:r>
            <w:r w:rsidR="00A45AA0">
              <w:t>) П</w:t>
            </w:r>
            <w:r w:rsidR="00653C86" w:rsidRPr="007C159A">
              <w:t>лощадь построенного</w:t>
            </w:r>
            <w:r w:rsidR="00ED4F9E" w:rsidRPr="007C159A">
              <w:t xml:space="preserve"> стандартного</w:t>
            </w:r>
            <w:r w:rsidR="00653C86" w:rsidRPr="007C159A">
              <w:t xml:space="preserve"> жилья;</w:t>
            </w:r>
          </w:p>
          <w:p w:rsidR="00294FA4" w:rsidRPr="007C159A" w:rsidRDefault="00E01968" w:rsidP="00653C86">
            <w:pPr>
              <w:jc w:val="both"/>
            </w:pPr>
            <w:r w:rsidRPr="007C159A">
              <w:t>8</w:t>
            </w:r>
            <w:r w:rsidR="00A45AA0">
              <w:t>) К</w:t>
            </w:r>
            <w:r w:rsidR="00653C86" w:rsidRPr="007C159A">
              <w:t xml:space="preserve">оличество введенных в эксплуатацию жилых домов, относящихся (жилые помещения в которых относятся) к </w:t>
            </w:r>
            <w:r w:rsidR="00ED4F9E" w:rsidRPr="007C159A">
              <w:t>стандартному жилью</w:t>
            </w:r>
            <w:r w:rsidRPr="007C159A">
              <w:t>;</w:t>
            </w:r>
          </w:p>
          <w:p w:rsidR="00E01968" w:rsidRDefault="00E01968" w:rsidP="00A45AA0">
            <w:pPr>
              <w:jc w:val="both"/>
            </w:pPr>
            <w:r w:rsidRPr="007C159A">
              <w:t xml:space="preserve">9) </w:t>
            </w:r>
            <w:r w:rsidR="00A45AA0">
              <w:t>Д</w:t>
            </w:r>
            <w:r w:rsidRPr="007C159A">
              <w:t xml:space="preserve">оля проведенных подготовительных мероприятий по реализации основного мероприятия «Обеспечение </w:t>
            </w:r>
            <w:r w:rsidR="00ED4F9E" w:rsidRPr="007C159A">
              <w:t xml:space="preserve">стандартным </w:t>
            </w:r>
            <w:r w:rsidRPr="007C159A">
              <w:t>жильем специалистов социальной сферы, а также граждан, состоящих на учете в качестве нуждающихся в улучшении жилищных условий (в том числе подготовка ПСД)»</w:t>
            </w:r>
          </w:p>
          <w:p w:rsidR="00620A46" w:rsidRPr="007C159A" w:rsidRDefault="00620A46" w:rsidP="00620A46">
            <w:pPr>
              <w:jc w:val="both"/>
            </w:pPr>
            <w:r>
              <w:t>10) К</w:t>
            </w:r>
            <w:r w:rsidRPr="007C159A">
              <w:t>оличество граждан, переселенных из аварийного жилищного фонда;</w:t>
            </w:r>
          </w:p>
          <w:p w:rsidR="00620A46" w:rsidRPr="007C159A" w:rsidRDefault="00620A46" w:rsidP="00620A46">
            <w:pPr>
              <w:jc w:val="both"/>
            </w:pPr>
            <w:r>
              <w:t>11) К</w:t>
            </w:r>
            <w:r w:rsidRPr="007C159A">
              <w:t>оличество расселенных помещений (семей)</w:t>
            </w:r>
            <w:r>
              <w:t>.</w:t>
            </w:r>
          </w:p>
        </w:tc>
      </w:tr>
      <w:tr w:rsidR="008A079B" w:rsidRPr="007C159A" w:rsidTr="00A45AA0">
        <w:tc>
          <w:tcPr>
            <w:tcW w:w="3652" w:type="dxa"/>
            <w:shd w:val="clear" w:color="auto" w:fill="auto"/>
          </w:tcPr>
          <w:p w:rsidR="008A079B" w:rsidRPr="007C159A" w:rsidRDefault="008A079B" w:rsidP="007F32D9">
            <w:pPr>
              <w:jc w:val="both"/>
            </w:pPr>
            <w:r w:rsidRPr="007C159A">
              <w:t>Этапы и сроки реализации Программы:</w:t>
            </w:r>
          </w:p>
        </w:tc>
        <w:tc>
          <w:tcPr>
            <w:tcW w:w="5670" w:type="dxa"/>
            <w:shd w:val="clear" w:color="auto" w:fill="auto"/>
          </w:tcPr>
          <w:p w:rsidR="008A079B" w:rsidRPr="007C159A" w:rsidRDefault="00294FA4" w:rsidP="00294FA4">
            <w:r w:rsidRPr="007C159A">
              <w:t xml:space="preserve">В один этап с 2018 по 2025 год </w:t>
            </w:r>
          </w:p>
        </w:tc>
      </w:tr>
      <w:tr w:rsidR="008A079B" w:rsidRPr="007C159A" w:rsidTr="00A45AA0">
        <w:tc>
          <w:tcPr>
            <w:tcW w:w="3652" w:type="dxa"/>
            <w:shd w:val="clear" w:color="auto" w:fill="auto"/>
          </w:tcPr>
          <w:p w:rsidR="008A079B" w:rsidRPr="007C159A" w:rsidRDefault="008A079B" w:rsidP="00607A8C">
            <w:pPr>
              <w:jc w:val="both"/>
            </w:pPr>
            <w:r w:rsidRPr="007C159A">
              <w:t>Объемы и источники бюджетных ассигнований Программы:</w:t>
            </w:r>
          </w:p>
          <w:p w:rsidR="008A079B" w:rsidRPr="007C159A" w:rsidRDefault="008A079B" w:rsidP="00607A8C">
            <w:pPr>
              <w:jc w:val="both"/>
            </w:pPr>
          </w:p>
        </w:tc>
        <w:tc>
          <w:tcPr>
            <w:tcW w:w="5670" w:type="dxa"/>
            <w:shd w:val="clear" w:color="auto" w:fill="auto"/>
          </w:tcPr>
          <w:p w:rsidR="009020B0" w:rsidRPr="00A45AA0" w:rsidRDefault="009020B0" w:rsidP="009020B0">
            <w:pPr>
              <w:suppressAutoHyphens/>
              <w:jc w:val="both"/>
              <w:rPr>
                <w:lang w:eastAsia="ar-SA"/>
              </w:rPr>
            </w:pPr>
            <w:r w:rsidRPr="00A45AA0">
              <w:rPr>
                <w:lang w:eastAsia="ar-SA"/>
              </w:rPr>
              <w:t>В период с 2021 по 202</w:t>
            </w:r>
            <w:r w:rsidR="0060294F">
              <w:rPr>
                <w:lang w:eastAsia="ar-SA"/>
              </w:rPr>
              <w:t>5</w:t>
            </w:r>
            <w:r w:rsidRPr="00A45AA0">
              <w:rPr>
                <w:lang w:eastAsia="ar-SA"/>
              </w:rPr>
              <w:t xml:space="preserve"> годы:</w:t>
            </w:r>
          </w:p>
          <w:p w:rsidR="002D5355" w:rsidRPr="00A45AA0" w:rsidRDefault="002D5355" w:rsidP="002D5355">
            <w:pPr>
              <w:jc w:val="both"/>
            </w:pPr>
            <w:r w:rsidRPr="00A45AA0">
              <w:t xml:space="preserve">Всего: </w:t>
            </w:r>
            <w:r w:rsidR="00A45AA0" w:rsidRPr="00A45AA0">
              <w:t>11818,18182</w:t>
            </w:r>
            <w:r w:rsidRPr="00A45AA0">
              <w:t xml:space="preserve"> тыс. руб.,</w:t>
            </w:r>
          </w:p>
          <w:p w:rsidR="002D5355" w:rsidRPr="00A45AA0" w:rsidRDefault="002D5355" w:rsidP="002D5355">
            <w:pPr>
              <w:jc w:val="both"/>
            </w:pPr>
            <w:r w:rsidRPr="00A45AA0">
              <w:t>из них:</w:t>
            </w:r>
          </w:p>
          <w:p w:rsidR="002D5355" w:rsidRPr="00A45AA0" w:rsidRDefault="002D5355" w:rsidP="002D5355">
            <w:pPr>
              <w:jc w:val="both"/>
            </w:pPr>
            <w:r w:rsidRPr="00A45AA0">
              <w:t>федеральный бюджет: 0,00000 тыс. руб.;</w:t>
            </w:r>
          </w:p>
          <w:p w:rsidR="002D5355" w:rsidRPr="00A45AA0" w:rsidRDefault="002D5355" w:rsidP="002D5355">
            <w:pPr>
              <w:jc w:val="both"/>
            </w:pPr>
            <w:r w:rsidRPr="00A45AA0">
              <w:t xml:space="preserve">краевой бюджет: </w:t>
            </w:r>
            <w:r w:rsidR="00A45AA0" w:rsidRPr="00A45AA0">
              <w:t>11700,00000</w:t>
            </w:r>
            <w:r w:rsidRPr="00A45AA0">
              <w:t xml:space="preserve"> тыс. руб.,</w:t>
            </w:r>
          </w:p>
          <w:p w:rsidR="002D5355" w:rsidRPr="00A45AA0" w:rsidRDefault="002D5355" w:rsidP="002D5355">
            <w:pPr>
              <w:jc w:val="both"/>
            </w:pPr>
            <w:r w:rsidRPr="00A45AA0">
              <w:t xml:space="preserve">местный бюджет: </w:t>
            </w:r>
            <w:r w:rsidR="00A45AA0" w:rsidRPr="00A45AA0">
              <w:t>118,18182</w:t>
            </w:r>
            <w:r w:rsidR="00A84499" w:rsidRPr="00A45AA0">
              <w:t xml:space="preserve"> </w:t>
            </w:r>
            <w:r w:rsidRPr="00A45AA0">
              <w:t>тыс. руб.,</w:t>
            </w:r>
          </w:p>
          <w:p w:rsidR="002D5355" w:rsidRPr="00A45AA0" w:rsidRDefault="002D5355" w:rsidP="002D5355">
            <w:pPr>
              <w:jc w:val="both"/>
            </w:pPr>
            <w:r w:rsidRPr="00A45AA0">
              <w:t>внебюджетные источники: 0,00000 тыс. руб.</w:t>
            </w:r>
          </w:p>
          <w:p w:rsidR="002D5355" w:rsidRPr="00A45AA0" w:rsidRDefault="002D5355" w:rsidP="002D5355">
            <w:pPr>
              <w:jc w:val="both"/>
            </w:pPr>
            <w:r w:rsidRPr="00A45AA0">
              <w:t>в том числе:</w:t>
            </w:r>
          </w:p>
          <w:p w:rsidR="0079727C" w:rsidRPr="00A45AA0" w:rsidRDefault="0079727C" w:rsidP="0079727C">
            <w:pPr>
              <w:jc w:val="both"/>
            </w:pPr>
            <w:r w:rsidRPr="00A45AA0">
              <w:t xml:space="preserve">2021 год – </w:t>
            </w:r>
            <w:r w:rsidR="00A45AA0" w:rsidRPr="00A45AA0">
              <w:t>11111,11111</w:t>
            </w:r>
            <w:r w:rsidRPr="00A45AA0">
              <w:t xml:space="preserve"> тыс. руб.,</w:t>
            </w:r>
          </w:p>
          <w:p w:rsidR="0079727C" w:rsidRPr="00A45AA0" w:rsidRDefault="0079727C" w:rsidP="0079727C">
            <w:pPr>
              <w:jc w:val="both"/>
            </w:pPr>
            <w:r w:rsidRPr="00A45AA0">
              <w:t>из них:</w:t>
            </w:r>
          </w:p>
          <w:p w:rsidR="0079727C" w:rsidRPr="00A45AA0" w:rsidRDefault="0079727C" w:rsidP="0079727C">
            <w:pPr>
              <w:jc w:val="both"/>
            </w:pPr>
            <w:r w:rsidRPr="00A45AA0">
              <w:t>федеральный бюджет: 0,00000 тыс. руб.,</w:t>
            </w:r>
          </w:p>
          <w:p w:rsidR="0079727C" w:rsidRPr="00A45AA0" w:rsidRDefault="0079727C" w:rsidP="0079727C">
            <w:pPr>
              <w:jc w:val="both"/>
            </w:pPr>
            <w:r w:rsidRPr="00A45AA0">
              <w:t xml:space="preserve">краевой бюджет: </w:t>
            </w:r>
            <w:r w:rsidR="00A45AA0" w:rsidRPr="00A45AA0">
              <w:t>11000,00000</w:t>
            </w:r>
            <w:r w:rsidRPr="00A45AA0">
              <w:t xml:space="preserve"> тыс. руб.,</w:t>
            </w:r>
          </w:p>
          <w:p w:rsidR="0079727C" w:rsidRPr="00A45AA0" w:rsidRDefault="0079727C" w:rsidP="0079727C">
            <w:pPr>
              <w:jc w:val="both"/>
            </w:pPr>
            <w:r w:rsidRPr="00A45AA0">
              <w:t xml:space="preserve">местный бюджет: </w:t>
            </w:r>
            <w:r w:rsidR="00A45AA0" w:rsidRPr="00A45AA0">
              <w:t>111,11111</w:t>
            </w:r>
            <w:r w:rsidRPr="00A45AA0">
              <w:t xml:space="preserve"> тыс. руб.,</w:t>
            </w:r>
          </w:p>
          <w:p w:rsidR="0079727C" w:rsidRPr="00A45AA0" w:rsidRDefault="0079727C" w:rsidP="0079727C">
            <w:pPr>
              <w:jc w:val="both"/>
            </w:pPr>
            <w:r w:rsidRPr="00A45AA0">
              <w:t>внебюджетные источники: 0,00000 тыс. руб.</w:t>
            </w:r>
          </w:p>
          <w:p w:rsidR="00F9478D" w:rsidRPr="00A45AA0" w:rsidRDefault="00F9478D" w:rsidP="00F9478D">
            <w:pPr>
              <w:jc w:val="both"/>
            </w:pPr>
            <w:r w:rsidRPr="00A45AA0">
              <w:t xml:space="preserve">2022 год – </w:t>
            </w:r>
            <w:r w:rsidR="00A45AA0" w:rsidRPr="00A45AA0">
              <w:t>707,07071</w:t>
            </w:r>
            <w:r w:rsidRPr="00A45AA0">
              <w:t xml:space="preserve"> тыс. руб.,</w:t>
            </w:r>
          </w:p>
          <w:p w:rsidR="00F9478D" w:rsidRPr="00A45AA0" w:rsidRDefault="00F9478D" w:rsidP="00F9478D">
            <w:pPr>
              <w:jc w:val="both"/>
            </w:pPr>
            <w:r w:rsidRPr="00A45AA0">
              <w:t>из них:</w:t>
            </w:r>
          </w:p>
          <w:p w:rsidR="009020B0" w:rsidRPr="00A45AA0" w:rsidRDefault="009020B0" w:rsidP="009020B0">
            <w:pPr>
              <w:jc w:val="both"/>
            </w:pPr>
            <w:r w:rsidRPr="00A45AA0">
              <w:t>федеральный бюджет: 0,00000 тыс. руб.;</w:t>
            </w:r>
          </w:p>
          <w:p w:rsidR="009020B0" w:rsidRPr="00A45AA0" w:rsidRDefault="009020B0" w:rsidP="009020B0">
            <w:pPr>
              <w:jc w:val="both"/>
            </w:pPr>
            <w:r w:rsidRPr="00A45AA0">
              <w:t>краевой бюджет: 700,00000 тыс. руб.,</w:t>
            </w:r>
          </w:p>
          <w:p w:rsidR="009020B0" w:rsidRPr="00A45AA0" w:rsidRDefault="009020B0" w:rsidP="009020B0">
            <w:pPr>
              <w:jc w:val="both"/>
            </w:pPr>
            <w:r w:rsidRPr="00A45AA0">
              <w:t>местный бюджет: 7,07071 тыс. руб.,</w:t>
            </w:r>
          </w:p>
          <w:p w:rsidR="009020B0" w:rsidRPr="00A45AA0" w:rsidRDefault="009020B0" w:rsidP="009020B0">
            <w:pPr>
              <w:jc w:val="both"/>
            </w:pPr>
            <w:r w:rsidRPr="00A45AA0">
              <w:t>внебюджетные источники: 0,00000 тыс. руб.</w:t>
            </w:r>
          </w:p>
          <w:p w:rsidR="00F9478D" w:rsidRPr="00A45AA0" w:rsidRDefault="00F9478D" w:rsidP="00F9478D">
            <w:pPr>
              <w:jc w:val="both"/>
            </w:pPr>
            <w:r w:rsidRPr="00A45AA0">
              <w:t>2023 год – 0,00000 тыс. руб.,</w:t>
            </w:r>
          </w:p>
          <w:p w:rsidR="00F9478D" w:rsidRPr="00A45AA0" w:rsidRDefault="00F9478D" w:rsidP="00F9478D">
            <w:pPr>
              <w:jc w:val="both"/>
            </w:pPr>
            <w:r w:rsidRPr="00A45AA0">
              <w:t>из них:</w:t>
            </w:r>
          </w:p>
          <w:p w:rsidR="00F9478D" w:rsidRPr="00A45AA0" w:rsidRDefault="00F9478D" w:rsidP="00F9478D">
            <w:pPr>
              <w:jc w:val="both"/>
            </w:pPr>
            <w:r w:rsidRPr="00A45AA0">
              <w:t>федеральный бюджет: 0,00000 тыс. руб.,</w:t>
            </w:r>
          </w:p>
          <w:p w:rsidR="00F9478D" w:rsidRPr="00A45AA0" w:rsidRDefault="00F9478D" w:rsidP="00F9478D">
            <w:pPr>
              <w:jc w:val="both"/>
            </w:pPr>
            <w:r w:rsidRPr="00A45AA0">
              <w:t>краевой бюджет: 0,00000 тыс. руб.,</w:t>
            </w:r>
          </w:p>
          <w:p w:rsidR="00F9478D" w:rsidRPr="00A45AA0" w:rsidRDefault="00F9478D" w:rsidP="00F9478D">
            <w:pPr>
              <w:jc w:val="both"/>
            </w:pPr>
            <w:r w:rsidRPr="00A45AA0">
              <w:t>местный бюджет: 0,00000 тыс. руб.,</w:t>
            </w:r>
          </w:p>
          <w:p w:rsidR="001D1294" w:rsidRPr="00A45AA0" w:rsidRDefault="00F9478D" w:rsidP="000C3902">
            <w:r w:rsidRPr="00A45AA0">
              <w:t>внебюджетные источники: 0,00000 тыс. руб.</w:t>
            </w:r>
          </w:p>
          <w:p w:rsidR="009020B0" w:rsidRPr="00A45AA0" w:rsidRDefault="009020B0" w:rsidP="009020B0">
            <w:pPr>
              <w:jc w:val="both"/>
            </w:pPr>
            <w:r w:rsidRPr="00A45AA0">
              <w:t>2024 год – 0,00000 тыс. руб.,</w:t>
            </w:r>
          </w:p>
          <w:p w:rsidR="009020B0" w:rsidRPr="00A45AA0" w:rsidRDefault="009020B0" w:rsidP="009020B0">
            <w:pPr>
              <w:jc w:val="both"/>
            </w:pPr>
            <w:r w:rsidRPr="00A45AA0">
              <w:t>из них:</w:t>
            </w:r>
          </w:p>
          <w:p w:rsidR="009020B0" w:rsidRPr="00A45AA0" w:rsidRDefault="009020B0" w:rsidP="009020B0">
            <w:pPr>
              <w:jc w:val="both"/>
            </w:pPr>
            <w:r w:rsidRPr="00A45AA0">
              <w:t>федеральный бюджет: 0,00000 тыс. руб.,</w:t>
            </w:r>
          </w:p>
          <w:p w:rsidR="009020B0" w:rsidRPr="00A45AA0" w:rsidRDefault="009020B0" w:rsidP="009020B0">
            <w:pPr>
              <w:jc w:val="both"/>
            </w:pPr>
            <w:r w:rsidRPr="00A45AA0">
              <w:t>краевой бюджет: 0,00000 тыс. руб.,</w:t>
            </w:r>
          </w:p>
          <w:p w:rsidR="009020B0" w:rsidRPr="00A45AA0" w:rsidRDefault="009020B0" w:rsidP="009020B0">
            <w:pPr>
              <w:jc w:val="both"/>
            </w:pPr>
            <w:r w:rsidRPr="00A45AA0">
              <w:t>местный бюджет: 0,00000 тыс. руб.,</w:t>
            </w:r>
          </w:p>
          <w:p w:rsidR="009020B0" w:rsidRDefault="009020B0" w:rsidP="009020B0">
            <w:r w:rsidRPr="00A45AA0">
              <w:t>внебюджетные источники: 0,00000 тыс. руб.</w:t>
            </w:r>
          </w:p>
          <w:p w:rsidR="00A45AA0" w:rsidRPr="00A45AA0" w:rsidRDefault="00A45AA0" w:rsidP="00A45AA0">
            <w:pPr>
              <w:jc w:val="both"/>
            </w:pPr>
            <w:r w:rsidRPr="00A45AA0">
              <w:t>202</w:t>
            </w:r>
            <w:r>
              <w:t>5</w:t>
            </w:r>
            <w:r w:rsidRPr="00A45AA0">
              <w:t xml:space="preserve"> год – 0,00000 тыс. руб.,</w:t>
            </w:r>
          </w:p>
          <w:p w:rsidR="00A45AA0" w:rsidRPr="00A45AA0" w:rsidRDefault="00A45AA0" w:rsidP="00A45AA0">
            <w:pPr>
              <w:jc w:val="both"/>
            </w:pPr>
            <w:r w:rsidRPr="00A45AA0">
              <w:t>из них:</w:t>
            </w:r>
          </w:p>
          <w:p w:rsidR="00A45AA0" w:rsidRPr="00A45AA0" w:rsidRDefault="00A45AA0" w:rsidP="00A45AA0">
            <w:pPr>
              <w:jc w:val="both"/>
            </w:pPr>
            <w:r w:rsidRPr="00A45AA0">
              <w:t>федеральный бюджет: 0,00000 тыс. руб.,</w:t>
            </w:r>
          </w:p>
          <w:p w:rsidR="00A45AA0" w:rsidRPr="00A45AA0" w:rsidRDefault="00A45AA0" w:rsidP="00A45AA0">
            <w:pPr>
              <w:jc w:val="both"/>
            </w:pPr>
            <w:r w:rsidRPr="00A45AA0">
              <w:t>краевой бюджет: 0,00000 тыс. руб.,</w:t>
            </w:r>
          </w:p>
          <w:p w:rsidR="00A45AA0" w:rsidRPr="00A45AA0" w:rsidRDefault="00A45AA0" w:rsidP="00A45AA0">
            <w:pPr>
              <w:jc w:val="both"/>
            </w:pPr>
            <w:r w:rsidRPr="00A45AA0">
              <w:t>местный бюджет: 0,00000 тыс. руб.,</w:t>
            </w:r>
          </w:p>
          <w:p w:rsidR="00A45AA0" w:rsidRPr="007C159A" w:rsidRDefault="00A45AA0" w:rsidP="00A45AA0">
            <w:r w:rsidRPr="00A45AA0">
              <w:t>внебюджетные источники: 0,00000 тыс. руб.</w:t>
            </w:r>
          </w:p>
        </w:tc>
      </w:tr>
      <w:tr w:rsidR="008A079B" w:rsidRPr="007C159A" w:rsidTr="00A45AA0">
        <w:tc>
          <w:tcPr>
            <w:tcW w:w="3652" w:type="dxa"/>
            <w:shd w:val="clear" w:color="auto" w:fill="auto"/>
          </w:tcPr>
          <w:p w:rsidR="008A079B" w:rsidRPr="007C159A" w:rsidRDefault="008A079B" w:rsidP="00607A8C">
            <w:pPr>
              <w:jc w:val="both"/>
            </w:pPr>
            <w:r w:rsidRPr="007C159A">
              <w:t>Ожидаемые результаты реализации Программы:</w:t>
            </w:r>
          </w:p>
          <w:p w:rsidR="008A079B" w:rsidRPr="007C159A" w:rsidRDefault="008A079B" w:rsidP="00607A8C">
            <w:pPr>
              <w:jc w:val="both"/>
            </w:pPr>
          </w:p>
        </w:tc>
        <w:tc>
          <w:tcPr>
            <w:tcW w:w="5670" w:type="dxa"/>
            <w:shd w:val="clear" w:color="auto" w:fill="auto"/>
          </w:tcPr>
          <w:p w:rsidR="00294FA4" w:rsidRPr="007C159A" w:rsidRDefault="00294FA4" w:rsidP="00726865">
            <w:pPr>
              <w:jc w:val="both"/>
            </w:pPr>
            <w:r w:rsidRPr="007C159A">
              <w:t>1) обеспечение запланированного объема ввода жилья, в том числе стандартного жилья, за счет всех источников финансирования;</w:t>
            </w:r>
          </w:p>
          <w:p w:rsidR="00294FA4" w:rsidRPr="007C159A" w:rsidRDefault="00294FA4" w:rsidP="00726865">
            <w:pPr>
              <w:jc w:val="both"/>
            </w:pPr>
            <w:r w:rsidRPr="007C159A">
              <w:t>2) сокращение аварийного жилищного фонда;</w:t>
            </w:r>
          </w:p>
          <w:p w:rsidR="00726865" w:rsidRPr="007C159A" w:rsidRDefault="00294FA4" w:rsidP="00726865">
            <w:pPr>
              <w:jc w:val="both"/>
            </w:pPr>
            <w:r w:rsidRPr="007C159A">
              <w:t>3</w:t>
            </w:r>
            <w:r w:rsidR="00726865" w:rsidRPr="007C159A">
              <w:t xml:space="preserve">) строительство стандартного жилья на территории </w:t>
            </w:r>
            <w:r w:rsidRPr="007C159A">
              <w:t xml:space="preserve">городского округа «поселок Палана» </w:t>
            </w:r>
            <w:r w:rsidR="00726865" w:rsidRPr="007C159A">
              <w:t>для специалистов социальной сферы, а также граждан, состоящих на учете в качестве нуждающихся в улучшении жилищных условий;</w:t>
            </w:r>
          </w:p>
          <w:p w:rsidR="00726865" w:rsidRPr="007C159A" w:rsidRDefault="00294FA4" w:rsidP="00726865">
            <w:pPr>
              <w:jc w:val="both"/>
            </w:pPr>
            <w:r w:rsidRPr="007C159A">
              <w:t>4</w:t>
            </w:r>
            <w:r w:rsidR="00726865" w:rsidRPr="007C159A">
              <w:t xml:space="preserve">) строительство жилых домов в рамках ликвидации аварийного жилищного фонда на территории </w:t>
            </w:r>
            <w:r w:rsidRPr="007C159A">
              <w:t xml:space="preserve">городского округа «поселок Палана» </w:t>
            </w:r>
            <w:r w:rsidR="00726865" w:rsidRPr="007C159A">
              <w:t>и переселение граждан, проживающих в аварийном жилищном фонде, в благоустроенные жилые помещения, соответствующие установленным санитарным и техническим правилам и нормам;</w:t>
            </w:r>
          </w:p>
          <w:p w:rsidR="00726865" w:rsidRPr="007C159A" w:rsidRDefault="00294FA4" w:rsidP="00726865">
            <w:pPr>
              <w:jc w:val="both"/>
            </w:pPr>
            <w:r w:rsidRPr="007C159A">
              <w:t>5</w:t>
            </w:r>
            <w:r w:rsidR="00726865" w:rsidRPr="007C159A">
              <w:t xml:space="preserve">) снижение уровня потерь при производстве, транспортировке и распределении коммунальных ресурсов в </w:t>
            </w:r>
            <w:r w:rsidRPr="007C159A">
              <w:t>городском округе «поселок Палана»</w:t>
            </w:r>
            <w:r w:rsidR="00726865" w:rsidRPr="007C159A">
              <w:t>;</w:t>
            </w:r>
          </w:p>
          <w:p w:rsidR="00726865" w:rsidRPr="007C159A" w:rsidRDefault="00294FA4" w:rsidP="00726865">
            <w:pPr>
              <w:jc w:val="both"/>
            </w:pPr>
            <w:r w:rsidRPr="007C159A">
              <w:t>6</w:t>
            </w:r>
            <w:r w:rsidR="00726865" w:rsidRPr="007C159A">
              <w:t xml:space="preserve">) повышение удовлетворенности населения </w:t>
            </w:r>
            <w:r w:rsidRPr="007C159A">
              <w:t>городского округа «поселок Палана»</w:t>
            </w:r>
            <w:r w:rsidR="00726865" w:rsidRPr="007C159A">
              <w:t xml:space="preserve"> качеством жилищно-коммунальных услуг;</w:t>
            </w:r>
          </w:p>
          <w:p w:rsidR="008A079B" w:rsidRPr="007C159A" w:rsidRDefault="00294FA4" w:rsidP="00294FA4">
            <w:pPr>
              <w:jc w:val="both"/>
            </w:pPr>
            <w:r w:rsidRPr="007C159A">
              <w:t>7</w:t>
            </w:r>
            <w:r w:rsidR="00726865" w:rsidRPr="007C159A">
              <w:t xml:space="preserve">) создание благоприятных условий для жизнедеятельности граждан, проживающих на территории </w:t>
            </w:r>
            <w:r w:rsidRPr="007C159A">
              <w:t>городского округа «поселок Палана»</w:t>
            </w:r>
          </w:p>
        </w:tc>
      </w:tr>
    </w:tbl>
    <w:p w:rsidR="002A01E5" w:rsidRPr="007C159A" w:rsidRDefault="002A01E5" w:rsidP="006C0218">
      <w:pPr>
        <w:rPr>
          <w:b/>
        </w:rPr>
      </w:pPr>
    </w:p>
    <w:p w:rsidR="001B6A07" w:rsidRPr="007C159A" w:rsidRDefault="001B6A07" w:rsidP="006C0218">
      <w:pPr>
        <w:rPr>
          <w:b/>
        </w:rPr>
        <w:sectPr w:rsidR="001B6A07" w:rsidRPr="007C159A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1B6A07" w:rsidRPr="007C159A" w:rsidRDefault="001B6A07" w:rsidP="00845772">
      <w:pPr>
        <w:jc w:val="center"/>
        <w:rPr>
          <w:b/>
          <w:bCs/>
        </w:rPr>
      </w:pPr>
      <w:r w:rsidRPr="007C159A">
        <w:rPr>
          <w:b/>
          <w:bCs/>
        </w:rPr>
        <w:t>1. Общая характеристика сферы реализации Программы</w:t>
      </w:r>
    </w:p>
    <w:p w:rsidR="001B6A07" w:rsidRPr="007C159A" w:rsidRDefault="001B6A07" w:rsidP="000A0067">
      <w:pPr>
        <w:jc w:val="both"/>
        <w:rPr>
          <w:b/>
        </w:rPr>
      </w:pPr>
    </w:p>
    <w:p w:rsidR="00F357EC" w:rsidRPr="007C159A" w:rsidRDefault="00F357EC" w:rsidP="000A0067">
      <w:pPr>
        <w:ind w:firstLine="709"/>
        <w:jc w:val="both"/>
      </w:pPr>
      <w:r w:rsidRPr="007C159A">
        <w:t>Одним из ключевых направлений развития городского округа «поселок Палана» является повышение качества жизни населения. В рамках данного направления улучшение жилищной обеспеченности населения занимает одно из основных мест.</w:t>
      </w:r>
    </w:p>
    <w:p w:rsidR="00F357EC" w:rsidRPr="007C159A" w:rsidRDefault="00F357EC" w:rsidP="000A0067">
      <w:pPr>
        <w:ind w:firstLine="709"/>
        <w:jc w:val="both"/>
      </w:pPr>
      <w:r w:rsidRPr="007C159A">
        <w:t>Характер социально-экономических преобразований в Российской Федерации, недостаточный объем жилищного строительства, нуждаемость граждан в улучшении жилищных условий, объективно высокая стоимость жилья по сравнению с доходами граждан обуславливают необходимость принятия мер для разрешения обозначенных проблем программно-целевым методом.</w:t>
      </w:r>
    </w:p>
    <w:p w:rsidR="00414DFA" w:rsidRDefault="00F357EC" w:rsidP="000A0067">
      <w:pPr>
        <w:ind w:firstLine="709"/>
        <w:jc w:val="both"/>
      </w:pPr>
      <w:r w:rsidRPr="007C159A">
        <w:t xml:space="preserve">Помимо наличия низкой покупательской способности населения на рынке жилья существует целый комплекс проблем, который препятствует инвестиционной активности в строительстве, причем речь идет как о невозможности реализации жилищных проектов крупными застройщиками, так и о сдерживании инвестиционной активности самих граждан в части индивидуального жилищного строительства и объединения в жилищные строительные и накопительные кооперативы. </w:t>
      </w:r>
    </w:p>
    <w:p w:rsidR="00F357EC" w:rsidRPr="007C159A" w:rsidRDefault="00F357EC" w:rsidP="000A0067">
      <w:pPr>
        <w:ind w:firstLine="709"/>
        <w:jc w:val="both"/>
      </w:pPr>
      <w:r w:rsidRPr="007C159A">
        <w:t>Основные причины сложившейся ситуации заключаются в следующем:</w:t>
      </w:r>
    </w:p>
    <w:p w:rsidR="00414DFA" w:rsidRDefault="00414DFA" w:rsidP="000A0067">
      <w:pPr>
        <w:ind w:firstLine="709"/>
        <w:jc w:val="both"/>
      </w:pPr>
      <w:r>
        <w:t>- отсутствие местных карьеров по добыче общераспространённых полезных ископаемых;</w:t>
      </w:r>
    </w:p>
    <w:p w:rsidR="00F357EC" w:rsidRPr="007C159A" w:rsidRDefault="000A0067" w:rsidP="000A0067">
      <w:pPr>
        <w:ind w:firstLine="709"/>
        <w:jc w:val="both"/>
      </w:pPr>
      <w:r w:rsidRPr="007C159A">
        <w:t>- отсутствие местных строительных материалов</w:t>
      </w:r>
      <w:r w:rsidR="00F357EC" w:rsidRPr="007C159A">
        <w:t>;</w:t>
      </w:r>
    </w:p>
    <w:p w:rsidR="00F357EC" w:rsidRPr="007C159A" w:rsidRDefault="000A0067" w:rsidP="000A0067">
      <w:pPr>
        <w:ind w:firstLine="709"/>
        <w:jc w:val="both"/>
      </w:pPr>
      <w:r w:rsidRPr="007C159A">
        <w:t>- высокая стоимость доставки строительных материалов и заводских изделий;</w:t>
      </w:r>
    </w:p>
    <w:p w:rsidR="00414DFA" w:rsidRPr="007C159A" w:rsidRDefault="000A0067" w:rsidP="00414DFA">
      <w:pPr>
        <w:ind w:firstLine="709"/>
        <w:jc w:val="both"/>
      </w:pPr>
      <w:r w:rsidRPr="007C159A">
        <w:t>- сложная ситуация с логистикой;</w:t>
      </w:r>
    </w:p>
    <w:p w:rsidR="000A0067" w:rsidRPr="007C159A" w:rsidRDefault="000A0067" w:rsidP="000A0067">
      <w:pPr>
        <w:ind w:firstLine="709"/>
        <w:jc w:val="both"/>
      </w:pPr>
      <w:r w:rsidRPr="007C159A">
        <w:t>- высокий уровень износа существующего жилого фонда;</w:t>
      </w:r>
    </w:p>
    <w:p w:rsidR="00F357EC" w:rsidRPr="007C159A" w:rsidRDefault="000A0067" w:rsidP="000A0067">
      <w:pPr>
        <w:ind w:firstLine="709"/>
        <w:jc w:val="both"/>
      </w:pPr>
      <w:r w:rsidRPr="007C159A">
        <w:t xml:space="preserve">- </w:t>
      </w:r>
      <w:r w:rsidR="00F357EC" w:rsidRPr="007C159A">
        <w:t>отсутствие подготовленных для комплексной жилой застройки земельных участков, имеющих инфраструктурное обеспечение</w:t>
      </w:r>
      <w:r w:rsidRPr="007C159A">
        <w:t>;</w:t>
      </w:r>
    </w:p>
    <w:p w:rsidR="000A0067" w:rsidRPr="007C159A" w:rsidRDefault="000A0067" w:rsidP="000A0067">
      <w:pPr>
        <w:ind w:firstLine="709"/>
        <w:jc w:val="both"/>
      </w:pPr>
      <w:r w:rsidRPr="007C159A">
        <w:t xml:space="preserve">- отсутствие документации по планировке </w:t>
      </w:r>
      <w:r w:rsidR="00414DFA">
        <w:t xml:space="preserve">и межеванию </w:t>
      </w:r>
      <w:r w:rsidRPr="007C159A">
        <w:t>территории городского округа «поселок Палана»;</w:t>
      </w:r>
    </w:p>
    <w:p w:rsidR="000A0067" w:rsidRPr="007C159A" w:rsidRDefault="000A0067" w:rsidP="000A0067">
      <w:pPr>
        <w:ind w:firstLine="709"/>
        <w:jc w:val="both"/>
      </w:pPr>
      <w:r w:rsidRPr="007C159A">
        <w:t>- имеющийся дефицит сейсмостойкости жилых домов.</w:t>
      </w:r>
    </w:p>
    <w:p w:rsidR="00F357EC" w:rsidRPr="007C159A" w:rsidRDefault="00F357EC" w:rsidP="000A0067">
      <w:pPr>
        <w:ind w:firstLine="709"/>
        <w:jc w:val="both"/>
      </w:pPr>
      <w:r w:rsidRPr="007C159A">
        <w:t>В городском округе «поселок Палана» наиболее остро стоит проблема обеспечения населения комфортным благоустроенным жильем.</w:t>
      </w:r>
    </w:p>
    <w:p w:rsidR="00845772" w:rsidRPr="007C159A" w:rsidRDefault="00F357EC" w:rsidP="000A0067">
      <w:pPr>
        <w:ind w:firstLine="709"/>
        <w:jc w:val="both"/>
        <w:rPr>
          <w:b/>
        </w:rPr>
      </w:pPr>
      <w:r w:rsidRPr="007C159A">
        <w:t>Реализация муниципальной программы будет способствовать повышению обеспеченности жилой площадью населения городского округа «поселок Палана», активизации строительной сферы, модернизации жилищной сферы, а также повышению доступности жилья и качества жилищного обеспечения населения.</w:t>
      </w:r>
    </w:p>
    <w:p w:rsidR="00845772" w:rsidRPr="007C159A" w:rsidRDefault="00845772" w:rsidP="006C0218">
      <w:pPr>
        <w:rPr>
          <w:b/>
        </w:rPr>
      </w:pPr>
    </w:p>
    <w:p w:rsidR="001B6A07" w:rsidRPr="007C159A" w:rsidRDefault="001B6A07" w:rsidP="00845772">
      <w:pPr>
        <w:jc w:val="center"/>
        <w:rPr>
          <w:b/>
        </w:rPr>
      </w:pPr>
      <w:r w:rsidRPr="007C159A">
        <w:rPr>
          <w:b/>
        </w:rPr>
        <w:t>2. Основные цели, задачи и целевые показатели реализации</w:t>
      </w:r>
      <w:r w:rsidR="00845772" w:rsidRPr="007C159A">
        <w:rPr>
          <w:b/>
        </w:rPr>
        <w:t xml:space="preserve"> </w:t>
      </w:r>
      <w:r w:rsidRPr="007C159A">
        <w:rPr>
          <w:b/>
        </w:rPr>
        <w:t>муниципальной программы</w:t>
      </w:r>
    </w:p>
    <w:p w:rsidR="001B6A07" w:rsidRPr="007C159A" w:rsidRDefault="001B6A07" w:rsidP="001B6A07">
      <w:pPr>
        <w:rPr>
          <w:b/>
        </w:rPr>
      </w:pPr>
    </w:p>
    <w:p w:rsidR="00B525FB" w:rsidRPr="007C159A" w:rsidRDefault="00B525FB" w:rsidP="00B525FB">
      <w:pPr>
        <w:ind w:firstLine="709"/>
        <w:jc w:val="both"/>
      </w:pPr>
      <w:r w:rsidRPr="007C159A">
        <w:t>1.1. Приоритеты государственной жилищной политики определены Концепцией долгосрочного социально-экономического развития Российской Федерации на период до 2020 года, утвержденной распоряжением Правительства Российской Федерации от 17.11.2008 N 1662-Р, а также Указом Президента Российской Федерации от 07.05.2012 N 600 «О мерах по обеспечению граждан Российской Федерации доступным и комфортным жильем и повышению качества жилищно-коммунальных услуг» и Указом Президента Российской Федерации от 07.05.2018 N 204 «О национальных целях и стратегических задачах развития Российской Федерации на период до 2024 года».</w:t>
      </w:r>
    </w:p>
    <w:p w:rsidR="00B525FB" w:rsidRPr="007C159A" w:rsidRDefault="00B525FB" w:rsidP="00B525FB">
      <w:pPr>
        <w:ind w:firstLine="709"/>
        <w:jc w:val="both"/>
      </w:pPr>
      <w:r w:rsidRPr="007C159A">
        <w:t>1.2. Целью Программы является повышение доступности жилья и качества жилищного обеспечения населения городского округа «поселок Палана».</w:t>
      </w:r>
    </w:p>
    <w:p w:rsidR="00B525FB" w:rsidRPr="007C159A" w:rsidRDefault="00B525FB" w:rsidP="00B525FB">
      <w:pPr>
        <w:ind w:firstLine="709"/>
        <w:jc w:val="both"/>
      </w:pPr>
      <w:r w:rsidRPr="007C159A">
        <w:t>1.3. Для достижения цели Программы необходимо решение следующих задач:</w:t>
      </w:r>
    </w:p>
    <w:p w:rsidR="00B525FB" w:rsidRPr="007C159A" w:rsidRDefault="00B525FB" w:rsidP="00B525FB">
      <w:pPr>
        <w:ind w:firstLine="709"/>
        <w:jc w:val="both"/>
      </w:pPr>
      <w:r w:rsidRPr="007C159A">
        <w:t>1) создание условий для развития массового жилищного строительства, в том числе малоэтажного;</w:t>
      </w:r>
    </w:p>
    <w:p w:rsidR="00B525FB" w:rsidRPr="007C159A" w:rsidRDefault="00B525FB" w:rsidP="00B525FB">
      <w:pPr>
        <w:ind w:firstLine="709"/>
        <w:jc w:val="both"/>
      </w:pPr>
      <w:r w:rsidRPr="007C159A">
        <w:t>2) внесение изменений в документы территориального планирования и градостроительного зонирования городского округа «поселок Палана», разработка документации по планировке территорий городского округа «поселок Палана»;</w:t>
      </w:r>
    </w:p>
    <w:p w:rsidR="00B525FB" w:rsidRPr="007C159A" w:rsidRDefault="00B525FB" w:rsidP="00B525FB">
      <w:pPr>
        <w:ind w:firstLine="709"/>
        <w:jc w:val="both"/>
      </w:pPr>
      <w:r w:rsidRPr="007C159A">
        <w:t>3) повышение сейсмостойкости жилых домов, основных объектов и систем жизнеобеспечения;</w:t>
      </w:r>
    </w:p>
    <w:p w:rsidR="00B525FB" w:rsidRPr="007C159A" w:rsidRDefault="00B525FB" w:rsidP="00B525FB">
      <w:pPr>
        <w:ind w:firstLine="709"/>
        <w:jc w:val="both"/>
      </w:pPr>
      <w:r w:rsidRPr="007C159A">
        <w:t>4) переселение граждан из аварийного жилищного фонда;</w:t>
      </w:r>
    </w:p>
    <w:p w:rsidR="00B525FB" w:rsidRPr="007C159A" w:rsidRDefault="00B525FB" w:rsidP="00B525FB">
      <w:pPr>
        <w:ind w:firstLine="709"/>
        <w:jc w:val="both"/>
      </w:pPr>
      <w:r w:rsidRPr="007C159A">
        <w:t>5) повышение доступности ипотечных жилищных кредитов для населения;</w:t>
      </w:r>
    </w:p>
    <w:p w:rsidR="00B525FB" w:rsidRPr="007C159A" w:rsidRDefault="00B525FB" w:rsidP="00B525FB">
      <w:pPr>
        <w:ind w:firstLine="709"/>
        <w:jc w:val="both"/>
      </w:pPr>
      <w:r w:rsidRPr="007C159A">
        <w:t xml:space="preserve">6) строительство инженерной инфраструктуры и развитие жилищного строительства в целях обеспечения жильем граждан </w:t>
      </w:r>
      <w:r w:rsidR="00F716EB" w:rsidRPr="007C159A">
        <w:t>городского округа «поселок Палана»</w:t>
      </w:r>
      <w:r w:rsidRPr="007C159A">
        <w:t>;</w:t>
      </w:r>
    </w:p>
    <w:p w:rsidR="00B525FB" w:rsidRPr="007C159A" w:rsidRDefault="00B525FB" w:rsidP="00B525FB">
      <w:pPr>
        <w:ind w:firstLine="709"/>
        <w:jc w:val="both"/>
      </w:pPr>
      <w:r w:rsidRPr="007C159A">
        <w:t>7) выполнение государственных обязательств по обеспечению жильем отдельных категорий граждан, установленных законодательством, предоставление финансовой помощи муниципальным образованиям в Камчатском крае на строительство (приобретение) жилья;</w:t>
      </w:r>
    </w:p>
    <w:p w:rsidR="00B525FB" w:rsidRPr="007C159A" w:rsidRDefault="00B525FB" w:rsidP="00B525FB">
      <w:pPr>
        <w:ind w:firstLine="709"/>
        <w:jc w:val="both"/>
      </w:pPr>
      <w:r w:rsidRPr="007C159A">
        <w:t>8) обеспечение предоставления молодым семьям социальных выплат на приобретение жилого помещения или строительство индивидуального жилого дома.</w:t>
      </w:r>
    </w:p>
    <w:p w:rsidR="00B525FB" w:rsidRPr="007C159A" w:rsidRDefault="00B525FB" w:rsidP="00B525FB">
      <w:pPr>
        <w:ind w:firstLine="709"/>
        <w:jc w:val="both"/>
      </w:pPr>
      <w:r w:rsidRPr="007C159A">
        <w:t xml:space="preserve">1.4. Сведения о показателях (индикаторах) реализации Программы и их значениях приведены в приложении </w:t>
      </w:r>
      <w:r w:rsidR="00132BB4" w:rsidRPr="007C159A">
        <w:t xml:space="preserve">№ </w:t>
      </w:r>
      <w:r w:rsidR="00792BB0" w:rsidRPr="007C159A">
        <w:t>1</w:t>
      </w:r>
      <w:r w:rsidRPr="007C159A">
        <w:t xml:space="preserve"> к Программе.</w:t>
      </w:r>
    </w:p>
    <w:p w:rsidR="00B525FB" w:rsidRPr="007C159A" w:rsidRDefault="00B525FB" w:rsidP="00B525FB">
      <w:pPr>
        <w:ind w:firstLine="709"/>
        <w:jc w:val="both"/>
      </w:pPr>
      <w:r w:rsidRPr="007C159A">
        <w:t xml:space="preserve">1.5. Для достижения целей и решения задач Программы предусмотрены основные мероприятия, сведения о которых приведены в приложении </w:t>
      </w:r>
      <w:r w:rsidR="00132BB4" w:rsidRPr="007C159A">
        <w:t xml:space="preserve">№ </w:t>
      </w:r>
      <w:r w:rsidR="00792BB0" w:rsidRPr="007C159A">
        <w:t>2</w:t>
      </w:r>
      <w:r w:rsidRPr="007C159A">
        <w:t xml:space="preserve"> к Программе.</w:t>
      </w:r>
    </w:p>
    <w:p w:rsidR="00B525FB" w:rsidRPr="007C159A" w:rsidRDefault="00B525FB" w:rsidP="00B525FB">
      <w:pPr>
        <w:ind w:firstLine="709"/>
        <w:jc w:val="both"/>
      </w:pPr>
      <w:r w:rsidRPr="007C159A">
        <w:t xml:space="preserve">1.6. Финансовое обеспечение реализации Программы приведено в приложении </w:t>
      </w:r>
      <w:r w:rsidR="00132BB4" w:rsidRPr="007C159A">
        <w:t xml:space="preserve">№ </w:t>
      </w:r>
      <w:r w:rsidR="00792BB0" w:rsidRPr="007C159A">
        <w:t>3</w:t>
      </w:r>
      <w:r w:rsidRPr="007C159A">
        <w:t xml:space="preserve"> к Программе.</w:t>
      </w:r>
    </w:p>
    <w:p w:rsidR="00845772" w:rsidRPr="007C159A" w:rsidRDefault="00845772" w:rsidP="001B6A07">
      <w:pPr>
        <w:rPr>
          <w:b/>
        </w:rPr>
      </w:pPr>
    </w:p>
    <w:p w:rsidR="001B6A07" w:rsidRPr="007C159A" w:rsidRDefault="00007FCF" w:rsidP="00845772">
      <w:pPr>
        <w:jc w:val="center"/>
        <w:rPr>
          <w:b/>
        </w:rPr>
      </w:pPr>
      <w:r w:rsidRPr="007C159A">
        <w:rPr>
          <w:b/>
        </w:rPr>
        <w:t>3</w:t>
      </w:r>
      <w:r w:rsidR="001B6A07" w:rsidRPr="007C159A">
        <w:rPr>
          <w:b/>
        </w:rPr>
        <w:t>. Обобщенная характеристика основных мероприятий</w:t>
      </w:r>
    </w:p>
    <w:p w:rsidR="001B6A07" w:rsidRPr="007C159A" w:rsidRDefault="001B6A07" w:rsidP="001B6A07">
      <w:pPr>
        <w:rPr>
          <w:b/>
        </w:rPr>
      </w:pPr>
    </w:p>
    <w:p w:rsidR="0076296A" w:rsidRPr="007C159A" w:rsidRDefault="00E541F3" w:rsidP="0076296A">
      <w:pPr>
        <w:ind w:firstLine="709"/>
        <w:jc w:val="both"/>
      </w:pPr>
      <w:r w:rsidRPr="007C159A">
        <w:t xml:space="preserve">Программа предусматривает реализацию следующих основных мероприятий, предусмотренных приложением № </w:t>
      </w:r>
      <w:r w:rsidR="00792BB0" w:rsidRPr="007C159A">
        <w:t>2</w:t>
      </w:r>
      <w:r w:rsidRPr="007C159A">
        <w:t xml:space="preserve"> к Программе.</w:t>
      </w:r>
    </w:p>
    <w:p w:rsidR="00E541F3" w:rsidRPr="007C159A" w:rsidRDefault="00E541F3" w:rsidP="0076296A">
      <w:pPr>
        <w:ind w:firstLine="709"/>
        <w:jc w:val="both"/>
      </w:pPr>
    </w:p>
    <w:p w:rsidR="0076296A" w:rsidRPr="007C159A" w:rsidRDefault="0076296A" w:rsidP="0076296A">
      <w:pPr>
        <w:ind w:firstLine="709"/>
        <w:jc w:val="both"/>
      </w:pPr>
      <w:r w:rsidRPr="007C159A">
        <w:t>1) по Подпрограмме 1</w:t>
      </w:r>
      <w:r w:rsidR="004A3099" w:rsidRPr="007C159A">
        <w:t xml:space="preserve"> «Стимулирование развития жилищного строительства»</w:t>
      </w:r>
      <w:r w:rsidRPr="007C159A">
        <w:t>:</w:t>
      </w:r>
    </w:p>
    <w:p w:rsidR="00E541F3" w:rsidRPr="007C159A" w:rsidRDefault="00171C70" w:rsidP="0076296A">
      <w:pPr>
        <w:ind w:firstLine="709"/>
        <w:jc w:val="both"/>
      </w:pPr>
      <w:r w:rsidRPr="007C159A">
        <w:t>а) основного мероприятия 1.1 «Разработка документации по планировке и межеванию территории городского округа «поселок Палана»;</w:t>
      </w:r>
    </w:p>
    <w:p w:rsidR="00171C70" w:rsidRPr="007C159A" w:rsidRDefault="00171C70" w:rsidP="0076296A">
      <w:pPr>
        <w:ind w:firstLine="709"/>
        <w:jc w:val="both"/>
      </w:pPr>
      <w:r w:rsidRPr="007C159A">
        <w:t>б) основного мероприятия 1.2 «Актуализация документов территориального планирования и градостроительного зонирования городского округа «поселок Палана»;</w:t>
      </w:r>
    </w:p>
    <w:p w:rsidR="00171C70" w:rsidRPr="007C159A" w:rsidRDefault="00171C70" w:rsidP="0076296A">
      <w:pPr>
        <w:ind w:firstLine="709"/>
        <w:jc w:val="both"/>
      </w:pPr>
      <w:r w:rsidRPr="007C159A">
        <w:t>в) основного мероприятия 1.3 «Строительство инженерной инфраструктуры до границ земельных участков, предоставленных для строительства жилья экономического класса»;</w:t>
      </w:r>
    </w:p>
    <w:p w:rsidR="00171C70" w:rsidRPr="007C159A" w:rsidRDefault="00171C70" w:rsidP="0076296A">
      <w:pPr>
        <w:ind w:firstLine="709"/>
        <w:jc w:val="both"/>
      </w:pPr>
      <w:r w:rsidRPr="007C159A">
        <w:t>г) основного мероприятия 1.4 «Строительство линейных, коммунальных и энергетических объектов в границах городского округа «поселок Палана»;</w:t>
      </w:r>
    </w:p>
    <w:p w:rsidR="00171C70" w:rsidRPr="007C159A" w:rsidRDefault="00171C70" w:rsidP="0076296A">
      <w:pPr>
        <w:ind w:firstLine="709"/>
        <w:jc w:val="both"/>
      </w:pPr>
      <w:r w:rsidRPr="007C159A">
        <w:t>д) основного мероприятия 1.5 «Разработка проектов жилой застройки для перспективного строительства»;</w:t>
      </w:r>
    </w:p>
    <w:p w:rsidR="00171C70" w:rsidRPr="007C159A" w:rsidRDefault="00171C70" w:rsidP="0076296A">
      <w:pPr>
        <w:ind w:firstLine="709"/>
        <w:jc w:val="both"/>
      </w:pPr>
      <w:r w:rsidRPr="007C159A">
        <w:t>е) основного мероприятия 1.6 «Доведение параметров инженерных коммуникаций до нормативных значений с целью обеспечения инженерной инфраструктурой вновь вводимых жилых домов»;</w:t>
      </w:r>
    </w:p>
    <w:p w:rsidR="00171C70" w:rsidRPr="007C159A" w:rsidRDefault="00171C70" w:rsidP="0076296A">
      <w:pPr>
        <w:ind w:firstLine="709"/>
        <w:jc w:val="both"/>
      </w:pPr>
      <w:r w:rsidRPr="007C159A">
        <w:t>ж) основного мероприятия 1.7 «Строительство инженерной инфраструктуры до границ земельных участков, предоставленных для строительства стандартного жилья».</w:t>
      </w:r>
    </w:p>
    <w:p w:rsidR="0076296A" w:rsidRPr="007C159A" w:rsidRDefault="0076296A" w:rsidP="0076296A">
      <w:pPr>
        <w:ind w:firstLine="709"/>
        <w:jc w:val="both"/>
      </w:pPr>
      <w:r w:rsidRPr="007C159A">
        <w:t>2) по Подпрограмме 2:</w:t>
      </w:r>
      <w:r w:rsidR="00171C70" w:rsidRPr="007C159A">
        <w:t xml:space="preserve"> «Повышение устойчивости жилых домов, основных объектов и систем жизнеобеспечения»:</w:t>
      </w:r>
    </w:p>
    <w:p w:rsidR="00171C70" w:rsidRPr="007C159A" w:rsidRDefault="00171C70" w:rsidP="0076296A">
      <w:pPr>
        <w:ind w:firstLine="709"/>
        <w:jc w:val="both"/>
      </w:pPr>
      <w:r w:rsidRPr="007C159A">
        <w:t>а) основного мероприятия 2.1 «Строительство сейсмостойких жилых домов взамен тех, сейсмоусиление или реконструкция которых экономически нецелесообразна»;</w:t>
      </w:r>
    </w:p>
    <w:p w:rsidR="00171C70" w:rsidRPr="007C159A" w:rsidRDefault="00171C70" w:rsidP="0076296A">
      <w:pPr>
        <w:ind w:firstLine="709"/>
        <w:jc w:val="both"/>
      </w:pPr>
      <w:r w:rsidRPr="007C159A">
        <w:t>б) основного мероприятия 2.2 «Сейсмоусиление жилых домов»;</w:t>
      </w:r>
    </w:p>
    <w:p w:rsidR="00171C70" w:rsidRPr="007C159A" w:rsidRDefault="00171C70" w:rsidP="0076296A">
      <w:pPr>
        <w:ind w:firstLine="709"/>
        <w:jc w:val="both"/>
      </w:pPr>
      <w:r w:rsidRPr="007C159A">
        <w:t>в) основного мероприятия 2.3 «Сейсмоусиление социальных объектов и систем жизнеобеспечения»;</w:t>
      </w:r>
    </w:p>
    <w:p w:rsidR="00171C70" w:rsidRPr="007C159A" w:rsidRDefault="00171C70" w:rsidP="0076296A">
      <w:pPr>
        <w:ind w:firstLine="709"/>
        <w:jc w:val="both"/>
      </w:pPr>
      <w:r w:rsidRPr="007C159A">
        <w:t>г) основного мероприятия 2.4 «Обследование зданий и сооружений на предмет технического состояния основных несущих конструкций, их фактической сейсмостойкости, возможности дальнейшей эксплуатации».</w:t>
      </w:r>
    </w:p>
    <w:p w:rsidR="00171C70" w:rsidRPr="007C159A" w:rsidRDefault="00171C70" w:rsidP="0076296A">
      <w:pPr>
        <w:ind w:firstLine="709"/>
        <w:jc w:val="both"/>
        <w:rPr>
          <w:b/>
        </w:rPr>
      </w:pPr>
      <w:r w:rsidRPr="007C159A">
        <w:t>3) по Подпрограмме 3 «Обеспечение доступным и комфортным жильем»:</w:t>
      </w:r>
    </w:p>
    <w:p w:rsidR="00171C70" w:rsidRPr="007C159A" w:rsidRDefault="00171C70" w:rsidP="00171C70">
      <w:pPr>
        <w:ind w:firstLine="709"/>
        <w:jc w:val="both"/>
      </w:pPr>
      <w:r w:rsidRPr="007C159A">
        <w:t xml:space="preserve">а) основное мероприятие 3.1 </w:t>
      </w:r>
      <w:r w:rsidR="007D193A" w:rsidRPr="007C159A">
        <w:t>«</w:t>
      </w:r>
      <w:r w:rsidR="00BC4CB4" w:rsidRPr="007C159A">
        <w:t xml:space="preserve">Обеспечение </w:t>
      </w:r>
      <w:r w:rsidR="00ED4F9E" w:rsidRPr="007C159A">
        <w:t xml:space="preserve">стандартным </w:t>
      </w:r>
      <w:r w:rsidR="00BC4CB4" w:rsidRPr="007C159A">
        <w:t>жильем специалистов социальной сферы, а также граждан, состоящих на учете в качестве нуждающихся в улучшении жилищных условий (в том числе подготовка ПСД)</w:t>
      </w:r>
      <w:r w:rsidR="007D193A" w:rsidRPr="007C159A">
        <w:t>»;</w:t>
      </w:r>
    </w:p>
    <w:p w:rsidR="00171C70" w:rsidRPr="007C159A" w:rsidRDefault="00171C70" w:rsidP="00171C70">
      <w:pPr>
        <w:ind w:firstLine="709"/>
        <w:jc w:val="both"/>
      </w:pPr>
      <w:r w:rsidRPr="007C159A">
        <w:t xml:space="preserve">б) основное мероприятие 3.2 </w:t>
      </w:r>
      <w:r w:rsidR="007D193A" w:rsidRPr="007C159A">
        <w:t>«</w:t>
      </w:r>
      <w:r w:rsidRPr="007C159A">
        <w:t>Обеспечение доступным и комфортным жильем в рамках мероприятий по ликвидации аварийного жилищного фонда на территории городского округа «поселок Палана»</w:t>
      </w:r>
      <w:r w:rsidR="007D193A" w:rsidRPr="007C159A">
        <w:t>;</w:t>
      </w:r>
    </w:p>
    <w:p w:rsidR="00171C70" w:rsidRPr="007C159A" w:rsidRDefault="00171C70" w:rsidP="00171C70">
      <w:pPr>
        <w:ind w:firstLine="709"/>
        <w:jc w:val="both"/>
      </w:pPr>
      <w:r w:rsidRPr="007C159A">
        <w:t xml:space="preserve">в) основное мероприятие 3.3 </w:t>
      </w:r>
      <w:r w:rsidR="007D193A" w:rsidRPr="007C159A">
        <w:t>«</w:t>
      </w:r>
      <w:r w:rsidRPr="007C159A">
        <w:t xml:space="preserve">Формирование жилищного фонда в целях реализации полномочий Камчатского края по обеспечению жилыми помещениями по договорам социального найма граждан отдельных категорий в соответствии с Законом Камчатского края от 31.03.2009 </w:t>
      </w:r>
      <w:r w:rsidR="00FA59CE" w:rsidRPr="007C159A">
        <w:t>№</w:t>
      </w:r>
      <w:r w:rsidRPr="007C159A">
        <w:t xml:space="preserve"> 253 </w:t>
      </w:r>
      <w:r w:rsidR="007D193A" w:rsidRPr="007C159A">
        <w:t>«</w:t>
      </w:r>
      <w:r w:rsidRPr="007C159A">
        <w:t>О порядке предоставления жилых помещений жилищного фонда Камчатского края по договорам социального найма</w:t>
      </w:r>
      <w:r w:rsidR="007D193A" w:rsidRPr="007C159A">
        <w:t>».</w:t>
      </w:r>
    </w:p>
    <w:p w:rsidR="00517474" w:rsidRPr="007C159A" w:rsidRDefault="00517474" w:rsidP="00171C70">
      <w:pPr>
        <w:ind w:firstLine="709"/>
        <w:jc w:val="both"/>
      </w:pPr>
      <w:r w:rsidRPr="007C159A">
        <w:t>4) по Подпрограмме 4 «Переселение граждан из аварийных жилых домов и непригодных для проживания жилых помещений»:</w:t>
      </w:r>
    </w:p>
    <w:p w:rsidR="00517474" w:rsidRPr="007C159A" w:rsidRDefault="00517474" w:rsidP="00171C70">
      <w:pPr>
        <w:ind w:firstLine="709"/>
        <w:jc w:val="both"/>
      </w:pPr>
      <w:r w:rsidRPr="007C159A">
        <w:t>а) основное мероприятие 4.1 «Переселение граждан из аварийных жилых домов и непригодных для проживания жилых помещений в соответствии с жилищным законодательством»</w:t>
      </w:r>
    </w:p>
    <w:p w:rsidR="00517474" w:rsidRPr="007C159A" w:rsidRDefault="00517474" w:rsidP="00171C70">
      <w:pPr>
        <w:ind w:firstLine="709"/>
        <w:jc w:val="both"/>
      </w:pPr>
      <w:r w:rsidRPr="007C159A">
        <w:t>б) основное мероприятие 4.2 «Снос расселенных многоквартирных домов</w:t>
      </w:r>
      <w:r w:rsidR="00DA6C96" w:rsidRPr="007C159A">
        <w:t>, признанных аварийными</w:t>
      </w:r>
      <w:r w:rsidRPr="007C159A">
        <w:t>»</w:t>
      </w:r>
    </w:p>
    <w:p w:rsidR="00517474" w:rsidRPr="007C159A" w:rsidRDefault="00517474" w:rsidP="00171C70">
      <w:pPr>
        <w:ind w:firstLine="709"/>
        <w:jc w:val="both"/>
        <w:rPr>
          <w:b/>
        </w:rPr>
      </w:pPr>
    </w:p>
    <w:p w:rsidR="00E541F3" w:rsidRPr="007C159A" w:rsidRDefault="00E541F3" w:rsidP="0076296A">
      <w:pPr>
        <w:ind w:firstLine="709"/>
        <w:jc w:val="both"/>
      </w:pPr>
    </w:p>
    <w:p w:rsidR="001B6A07" w:rsidRPr="007C159A" w:rsidRDefault="00007FCF" w:rsidP="00845772">
      <w:pPr>
        <w:jc w:val="center"/>
        <w:rPr>
          <w:b/>
        </w:rPr>
      </w:pPr>
      <w:r w:rsidRPr="007C159A">
        <w:rPr>
          <w:b/>
        </w:rPr>
        <w:t>4</w:t>
      </w:r>
      <w:r w:rsidR="001B6A07" w:rsidRPr="007C159A">
        <w:rPr>
          <w:b/>
        </w:rPr>
        <w:t>. Ресурсное обеспечение реализации муниципальной Программы</w:t>
      </w:r>
    </w:p>
    <w:p w:rsidR="001B6A07" w:rsidRPr="007C159A" w:rsidRDefault="001B6A07" w:rsidP="001B6A07">
      <w:pPr>
        <w:rPr>
          <w:b/>
        </w:rPr>
      </w:pPr>
    </w:p>
    <w:p w:rsidR="00845772" w:rsidRPr="007C159A" w:rsidRDefault="007D193A" w:rsidP="00FA59CE">
      <w:pPr>
        <w:ind w:firstLine="709"/>
        <w:jc w:val="both"/>
        <w:rPr>
          <w:b/>
        </w:rPr>
      </w:pPr>
      <w:r w:rsidRPr="007C159A">
        <w:t xml:space="preserve">Информация о ресурсном обеспечении реализации муниципальной Программы приведена в приложении № </w:t>
      </w:r>
      <w:r w:rsidR="00792BB0" w:rsidRPr="007C159A">
        <w:t>3</w:t>
      </w:r>
      <w:r w:rsidRPr="007C159A">
        <w:t xml:space="preserve"> к настоящей Программе.</w:t>
      </w:r>
    </w:p>
    <w:p w:rsidR="00845772" w:rsidRPr="007C159A" w:rsidRDefault="00845772" w:rsidP="001B6A07">
      <w:pPr>
        <w:rPr>
          <w:b/>
        </w:rPr>
      </w:pPr>
    </w:p>
    <w:p w:rsidR="001B6A07" w:rsidRPr="007C159A" w:rsidRDefault="00007FCF" w:rsidP="00845772">
      <w:pPr>
        <w:jc w:val="center"/>
        <w:rPr>
          <w:b/>
        </w:rPr>
      </w:pPr>
      <w:r w:rsidRPr="007C159A">
        <w:rPr>
          <w:b/>
        </w:rPr>
        <w:t>5</w:t>
      </w:r>
      <w:r w:rsidR="001B6A07" w:rsidRPr="007C159A">
        <w:rPr>
          <w:b/>
        </w:rPr>
        <w:t>. Механизм реализации муниципальной программы</w:t>
      </w:r>
    </w:p>
    <w:p w:rsidR="001B6A07" w:rsidRPr="007C159A" w:rsidRDefault="001B6A07" w:rsidP="006C0218">
      <w:pPr>
        <w:rPr>
          <w:b/>
        </w:rPr>
      </w:pPr>
    </w:p>
    <w:p w:rsidR="00E31E1E" w:rsidRPr="007C159A" w:rsidRDefault="00E31E1E" w:rsidP="00E31E1E">
      <w:pPr>
        <w:ind w:firstLine="709"/>
        <w:jc w:val="both"/>
      </w:pPr>
      <w:r w:rsidRPr="007C159A">
        <w:t>Координатором реализации мероприятий Программы является Комитет по управлению муниципальным имуществом городского округа «поселок Палана».</w:t>
      </w:r>
    </w:p>
    <w:p w:rsidR="00E31E1E" w:rsidRPr="007C159A" w:rsidRDefault="00E31E1E" w:rsidP="00E31E1E">
      <w:pPr>
        <w:ind w:firstLine="709"/>
        <w:jc w:val="both"/>
      </w:pPr>
      <w:r w:rsidRPr="007C159A">
        <w:t>Координатор организует мероприятия по реализации Программы, целевое и эффективное использование полученных на выполнение Программы финансовых средств.</w:t>
      </w:r>
    </w:p>
    <w:p w:rsidR="00E31E1E" w:rsidRPr="007C159A" w:rsidRDefault="003F7DB9" w:rsidP="00E31E1E">
      <w:pPr>
        <w:ind w:firstLine="709"/>
        <w:jc w:val="both"/>
      </w:pPr>
      <w:r>
        <w:t xml:space="preserve">Реализация </w:t>
      </w:r>
      <w:r w:rsidR="00E31E1E" w:rsidRPr="007C159A">
        <w:t>мероприятий Программы осуществляется посредством взаимодействия структурных подразделений Администрации городского поселения, предприятий и организаций, осуществляющих выполнение мероприятий Программы.</w:t>
      </w:r>
    </w:p>
    <w:p w:rsidR="00E31E1E" w:rsidRPr="007C159A" w:rsidRDefault="00E31E1E" w:rsidP="00E31E1E">
      <w:pPr>
        <w:ind w:firstLine="709"/>
        <w:jc w:val="both"/>
      </w:pPr>
      <w:r w:rsidRPr="007C159A">
        <w:t>Координатор в ходе реализации Программы:</w:t>
      </w:r>
    </w:p>
    <w:p w:rsidR="00E31E1E" w:rsidRPr="007C159A" w:rsidRDefault="00E31E1E" w:rsidP="00E31E1E">
      <w:pPr>
        <w:ind w:firstLine="709"/>
        <w:jc w:val="both"/>
      </w:pPr>
      <w:r w:rsidRPr="007C159A">
        <w:t>- обеспечивает текущее управление и координацию деятельности исполнителей, обеспечивая их согласованные действия по реализации программных мероприятий, по целевому и эффективному использованию финансовых средств;</w:t>
      </w:r>
    </w:p>
    <w:p w:rsidR="00E31E1E" w:rsidRPr="007C159A" w:rsidRDefault="00E31E1E" w:rsidP="00E31E1E">
      <w:pPr>
        <w:ind w:firstLine="709"/>
        <w:jc w:val="both"/>
      </w:pPr>
      <w:r w:rsidRPr="007C159A">
        <w:t>- обеспечивает контроль над выполнением мероприятий Программы;</w:t>
      </w:r>
    </w:p>
    <w:p w:rsidR="00E31E1E" w:rsidRPr="007C159A" w:rsidRDefault="00E31E1E" w:rsidP="00E31E1E">
      <w:pPr>
        <w:ind w:firstLine="709"/>
        <w:jc w:val="both"/>
      </w:pPr>
      <w:r w:rsidRPr="007C159A">
        <w:t>- уточняет целевые показатели и механизм реализации Программы, затраты по программным мероприятиям, в соответствии с объемом выделяемых средств;</w:t>
      </w:r>
    </w:p>
    <w:p w:rsidR="00E31E1E" w:rsidRPr="007C159A" w:rsidRDefault="00E31E1E" w:rsidP="00E31E1E">
      <w:pPr>
        <w:ind w:firstLine="709"/>
        <w:jc w:val="both"/>
      </w:pPr>
      <w:r w:rsidRPr="007C159A">
        <w:t>Исполнителями мероприятий программы являются юридические и физические лица, признанные победителями по результатам отбора заявок на предоставление субсидий, которые несут ответственность:</w:t>
      </w:r>
    </w:p>
    <w:p w:rsidR="00E31E1E" w:rsidRPr="007C159A" w:rsidRDefault="00E31E1E" w:rsidP="00E31E1E">
      <w:pPr>
        <w:ind w:firstLine="709"/>
        <w:jc w:val="both"/>
      </w:pPr>
      <w:r w:rsidRPr="007C159A">
        <w:t>- за надлежащее и своевременное исполнение программных мероприятий;</w:t>
      </w:r>
    </w:p>
    <w:p w:rsidR="00E31E1E" w:rsidRPr="007C159A" w:rsidRDefault="00E31E1E" w:rsidP="00E31E1E">
      <w:pPr>
        <w:ind w:firstLine="709"/>
        <w:jc w:val="both"/>
      </w:pPr>
      <w:r w:rsidRPr="007C159A">
        <w:t>- рациональное использование выделяемых на их реализацию бюджетных средств.</w:t>
      </w:r>
    </w:p>
    <w:p w:rsidR="00E31E1E" w:rsidRPr="007C159A" w:rsidRDefault="00E31E1E" w:rsidP="00E31E1E">
      <w:pPr>
        <w:ind w:firstLine="709"/>
        <w:jc w:val="both"/>
      </w:pPr>
      <w:r w:rsidRPr="007C159A">
        <w:t>комитет по управлению муниципальным имуществом городского округа «поселок Палана» организует работу комиссии по приемке выполненных работ при реализации мероприятий Программы.</w:t>
      </w:r>
    </w:p>
    <w:p w:rsidR="00845772" w:rsidRPr="007C159A" w:rsidRDefault="00E31E1E" w:rsidP="00E31E1E">
      <w:pPr>
        <w:ind w:firstLine="709"/>
        <w:jc w:val="both"/>
        <w:rPr>
          <w:b/>
        </w:rPr>
      </w:pPr>
      <w:r w:rsidRPr="007C159A">
        <w:t xml:space="preserve">Финансовое управление Администрации городского округа «посёлок </w:t>
      </w:r>
      <w:r w:rsidR="00FA59CE" w:rsidRPr="007C159A">
        <w:t>Палана» обеспечивает</w:t>
      </w:r>
      <w:r w:rsidRPr="007C159A">
        <w:t xml:space="preserve"> долевое финансирование Программы из бюджета городского округа, а также осуществляет контроль целевого использования денежных средств для реализации мероприятий Программы.</w:t>
      </w:r>
      <w:r w:rsidRPr="007C159A">
        <w:cr/>
      </w:r>
    </w:p>
    <w:p w:rsidR="001B6A07" w:rsidRPr="007C159A" w:rsidRDefault="00007FCF" w:rsidP="001B6A07">
      <w:pPr>
        <w:tabs>
          <w:tab w:val="left" w:pos="1140"/>
        </w:tabs>
        <w:jc w:val="center"/>
        <w:rPr>
          <w:b/>
        </w:rPr>
      </w:pPr>
      <w:r w:rsidRPr="007C159A">
        <w:rPr>
          <w:b/>
        </w:rPr>
        <w:t>6</w:t>
      </w:r>
      <w:r w:rsidR="001B6A07" w:rsidRPr="007C159A">
        <w:rPr>
          <w:b/>
        </w:rPr>
        <w:t>. Анализ рисков реализации муниципальной программы</w:t>
      </w:r>
    </w:p>
    <w:p w:rsidR="001B6A07" w:rsidRPr="007C159A" w:rsidRDefault="001B6A07" w:rsidP="001B6A07">
      <w:pPr>
        <w:tabs>
          <w:tab w:val="left" w:pos="1140"/>
        </w:tabs>
        <w:jc w:val="center"/>
        <w:rPr>
          <w:b/>
        </w:rPr>
      </w:pPr>
    </w:p>
    <w:p w:rsidR="001B6A07" w:rsidRPr="007C159A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  <w:r w:rsidRPr="007C159A">
        <w:t xml:space="preserve">К рискам реализации муниципальной программы, которыми может управлять   ответственный исполнитель муниципальной программы, уменьшая вероятность их возникновения, следует отнести следующие: </w:t>
      </w:r>
    </w:p>
    <w:p w:rsidR="001B6A07" w:rsidRPr="007C159A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jc w:val="both"/>
      </w:pPr>
      <w:r w:rsidRPr="007C159A">
        <w:tab/>
        <w:t>1) институционально-правовые риски, связанные с отсутствием нормативного   правового регулирования основных направлений муниципальной программы и недостаточно быстрым формированием механизмов и инструментов реализации основных мероприятий, предусмотренных муниципальной программой;</w:t>
      </w:r>
    </w:p>
    <w:p w:rsidR="001B6A07" w:rsidRPr="007C159A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jc w:val="both"/>
      </w:pPr>
      <w:r w:rsidRPr="007C159A">
        <w:tab/>
        <w:t>2) организационные риски, связанные с ошибками управления реализацией муниципальной программы, неготовностью организационной инфраструктуры к решению задач, поставленных муниципальной программой, что может привести к нецелевому или неэффективному использованию бюджетных средств, невыполнению ряда мероприятий муниципальной программы или задержке в их выполнении;</w:t>
      </w:r>
    </w:p>
    <w:p w:rsidR="001B6A07" w:rsidRPr="007C159A" w:rsidRDefault="001B6A07" w:rsidP="001B6A07">
      <w:pPr>
        <w:widowControl w:val="0"/>
        <w:tabs>
          <w:tab w:val="left" w:pos="0"/>
        </w:tabs>
        <w:autoSpaceDE w:val="0"/>
        <w:autoSpaceDN w:val="0"/>
        <w:adjustRightInd w:val="0"/>
        <w:jc w:val="both"/>
      </w:pPr>
      <w:r w:rsidRPr="007C159A">
        <w:tab/>
        <w:t>3) финансовые риски, которые связаны с финансированием муниципальной программы в неполном объеме за счет бюджетных средств. Данный риск возникает по причине значительной продолжительности муниципальной программы, а также зависимости ее успешной реализации от привлечения средств республиканского бюджета;</w:t>
      </w:r>
    </w:p>
    <w:p w:rsidR="001B6A07" w:rsidRPr="007C159A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  <w:r w:rsidRPr="007C159A">
        <w:t>4) Непредвиденные риски, связанные с кризисными явлениями на мировых финансовых рынках, приводящими к резким колебаниям на фондовых рынках Российской Федерации, а также возможными кризисными явлениями в экономике Российской Федерации и Камчатском крае, природным</w:t>
      </w:r>
      <w:r w:rsidR="00FA59CE" w:rsidRPr="007C159A">
        <w:t xml:space="preserve">и и техногенными катастрофами, </w:t>
      </w:r>
      <w:r w:rsidRPr="007C159A">
        <w:t xml:space="preserve">стихийными бедствиями, что может привести к повышению инфляции, снижению темпов экономического роста и доходов населения, снижению </w:t>
      </w:r>
      <w:r w:rsidR="00FA59CE" w:rsidRPr="007C159A">
        <w:t xml:space="preserve">бюджетных доходов, потребовать </w:t>
      </w:r>
      <w:r w:rsidRPr="007C159A">
        <w:t>осуществления непредвиденных дополнительных расходов бюджетных средств. Вышеуказанные риски можно распределить по уровням их влияния на реализацию муниципальной программы.</w:t>
      </w:r>
    </w:p>
    <w:p w:rsidR="001B6A07" w:rsidRPr="007C159A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01"/>
        <w:gridCol w:w="1947"/>
        <w:gridCol w:w="4097"/>
      </w:tblGrid>
      <w:tr w:rsidR="001B6A07" w:rsidRPr="007C159A" w:rsidTr="00607A8C">
        <w:tc>
          <w:tcPr>
            <w:tcW w:w="3369" w:type="dxa"/>
            <w:shd w:val="clear" w:color="auto" w:fill="auto"/>
            <w:vAlign w:val="center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7C159A">
              <w:t>Наименование риска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7C159A">
              <w:t>Уровень влияния</w:t>
            </w:r>
          </w:p>
        </w:tc>
        <w:tc>
          <w:tcPr>
            <w:tcW w:w="4218" w:type="dxa"/>
            <w:shd w:val="clear" w:color="auto" w:fill="auto"/>
            <w:vAlign w:val="center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7C159A">
              <w:t>Меры по снижению риска</w:t>
            </w:r>
          </w:p>
        </w:tc>
      </w:tr>
      <w:tr w:rsidR="001B6A07" w:rsidRPr="007C159A" w:rsidTr="00607A8C">
        <w:tc>
          <w:tcPr>
            <w:tcW w:w="3369" w:type="dxa"/>
            <w:shd w:val="clear" w:color="auto" w:fill="auto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Институционально-правовые риски:</w:t>
            </w:r>
          </w:p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- отсутствие нормативного правового регулирования основных мероприятий Муниципальной программы;</w:t>
            </w:r>
          </w:p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- недостаточно быстрое формирование механизмов и инструментов реализации основных мероприятий Муниципальной программы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7C159A">
              <w:t>умеренный</w:t>
            </w:r>
          </w:p>
        </w:tc>
        <w:tc>
          <w:tcPr>
            <w:tcW w:w="4218" w:type="dxa"/>
            <w:shd w:val="clear" w:color="auto" w:fill="auto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- принятие нормативных правовых актов муниципального образования пгт. Палана регулирующих сферу управления муниципальными финансами, муниципальным долгом муниципального образования пгт. Палана;</w:t>
            </w:r>
          </w:p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- усиление контроля за осуществлением институционально-правовых преобразований в сфере управления муниципальными финансами и муниципальным долгом муниципального образования пгт. Палана</w:t>
            </w:r>
          </w:p>
        </w:tc>
      </w:tr>
      <w:tr w:rsidR="001B6A07" w:rsidRPr="007C159A" w:rsidTr="00607A8C">
        <w:tc>
          <w:tcPr>
            <w:tcW w:w="3369" w:type="dxa"/>
            <w:shd w:val="clear" w:color="auto" w:fill="auto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Организационные риски:</w:t>
            </w:r>
          </w:p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- неактуальность прогнозирования и запаздывание разработки, согласования и выполнения мероприятий Муниципальной программы;</w:t>
            </w:r>
          </w:p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- недостаточная гибкость и адаптируемость муниципальной программы к изменению ситуации на финансовых рынках и организационным изменениям органов муниципальной власти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7C159A">
              <w:t>умеренный</w:t>
            </w:r>
          </w:p>
        </w:tc>
        <w:tc>
          <w:tcPr>
            <w:tcW w:w="4218" w:type="dxa"/>
            <w:shd w:val="clear" w:color="auto" w:fill="auto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 xml:space="preserve">Повышение квалификации и ответственности персонала ответственного исполнителя и соисполнителей Муниципальной программы для своевременной и    эффективной реализации предусмотренных мероприятий; </w:t>
            </w:r>
          </w:p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 xml:space="preserve">- координация деятельности персонала </w:t>
            </w:r>
          </w:p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ответственного исполнителя и соисполнителей, налаживание административных процедур для снижения данного риска, усиление контроля за ходом реализации Муниципальной программы</w:t>
            </w:r>
          </w:p>
        </w:tc>
      </w:tr>
      <w:tr w:rsidR="001B6A07" w:rsidRPr="007C159A" w:rsidTr="00607A8C">
        <w:tc>
          <w:tcPr>
            <w:tcW w:w="3369" w:type="dxa"/>
            <w:shd w:val="clear" w:color="auto" w:fill="auto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 xml:space="preserve">Финансовые риски: </w:t>
            </w:r>
          </w:p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- дефицит бюджетных средств, необходимых на реализацию Муниципальной программы, зависимость от привлечения средств из краевого бюджета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7C159A">
              <w:t>высокий</w:t>
            </w:r>
          </w:p>
        </w:tc>
        <w:tc>
          <w:tcPr>
            <w:tcW w:w="4218" w:type="dxa"/>
            <w:shd w:val="clear" w:color="auto" w:fill="auto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Обеспечение сбалансированного распределения финансовых средств по основным мероприятиям Муниципальной программы и муниципальным целевым программам, включенным в муниципальную программу, в соответствии с ожидаемыми конечными результатами</w:t>
            </w:r>
          </w:p>
        </w:tc>
      </w:tr>
      <w:tr w:rsidR="001B6A07" w:rsidRPr="007C159A" w:rsidTr="00607A8C">
        <w:tc>
          <w:tcPr>
            <w:tcW w:w="3369" w:type="dxa"/>
            <w:shd w:val="clear" w:color="auto" w:fill="auto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Непредвиденные риски:</w:t>
            </w:r>
          </w:p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- резкое ухудшение состояния экономики, ситуации на финансовых рынках вследствие финансового и экономического кризиса;</w:t>
            </w:r>
          </w:p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- природные и техногенные катастрофы, стихийные бедствия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center"/>
            </w:pPr>
            <w:r w:rsidRPr="007C159A">
              <w:t>высокий</w:t>
            </w:r>
          </w:p>
        </w:tc>
        <w:tc>
          <w:tcPr>
            <w:tcW w:w="4218" w:type="dxa"/>
            <w:shd w:val="clear" w:color="auto" w:fill="auto"/>
          </w:tcPr>
          <w:p w:rsidR="001B6A07" w:rsidRPr="007C159A" w:rsidRDefault="001B6A07" w:rsidP="00607A8C">
            <w:pPr>
              <w:widowControl w:val="0"/>
              <w:tabs>
                <w:tab w:val="left" w:pos="709"/>
              </w:tabs>
              <w:autoSpaceDE w:val="0"/>
              <w:autoSpaceDN w:val="0"/>
              <w:adjustRightInd w:val="0"/>
              <w:jc w:val="both"/>
            </w:pPr>
            <w:r w:rsidRPr="007C159A">
              <w:t>Осуществление мониторинга изменения ситуации на финансовых рынках и прогнозирования социально-экономического развития в двух вариантах с учетом возможного ухудшения экономической ситуации</w:t>
            </w:r>
          </w:p>
        </w:tc>
      </w:tr>
    </w:tbl>
    <w:p w:rsidR="001B6A07" w:rsidRPr="007C159A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</w:p>
    <w:p w:rsidR="001B6A07" w:rsidRPr="007C159A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ind w:firstLine="709"/>
        <w:jc w:val="both"/>
      </w:pPr>
      <w:r w:rsidRPr="007C159A">
        <w:t>Из вышеназванных рисков наибольшее отрицательное влияние на реализацию Муниципальной программы могут оказать финансовые и непредвиденные риски, которые содержат угрозу срыва выполнения Муниципальной программы. Поскольку в рамках   реализации муниципальной программы практически отсутствуют рычаги управления непредвиденными рисками, наибольшее внимание будет уделяться управлению финансовыми рисками</w:t>
      </w:r>
    </w:p>
    <w:p w:rsidR="001B6A07" w:rsidRPr="007C159A" w:rsidRDefault="001B6A07" w:rsidP="001B6A07">
      <w:pPr>
        <w:tabs>
          <w:tab w:val="left" w:pos="1140"/>
        </w:tabs>
        <w:rPr>
          <w:b/>
        </w:rPr>
      </w:pPr>
    </w:p>
    <w:p w:rsidR="001B6A07" w:rsidRPr="007C159A" w:rsidRDefault="00007FCF" w:rsidP="001B6A07">
      <w:pPr>
        <w:widowControl w:val="0"/>
        <w:tabs>
          <w:tab w:val="left" w:pos="709"/>
        </w:tabs>
        <w:autoSpaceDE w:val="0"/>
        <w:autoSpaceDN w:val="0"/>
        <w:adjustRightInd w:val="0"/>
        <w:ind w:left="360"/>
        <w:jc w:val="center"/>
        <w:rPr>
          <w:b/>
        </w:rPr>
      </w:pPr>
      <w:r w:rsidRPr="007C159A">
        <w:rPr>
          <w:b/>
        </w:rPr>
        <w:t>7</w:t>
      </w:r>
      <w:r w:rsidR="001B6A07" w:rsidRPr="007C159A">
        <w:rPr>
          <w:b/>
        </w:rPr>
        <w:t>. Методика оценки эффект</w:t>
      </w:r>
      <w:r w:rsidR="00E541F3" w:rsidRPr="007C159A">
        <w:rPr>
          <w:b/>
        </w:rPr>
        <w:t>ивности муниципальной программы</w:t>
      </w:r>
    </w:p>
    <w:p w:rsidR="001B6A07" w:rsidRPr="007C159A" w:rsidRDefault="001B6A07" w:rsidP="001B6A07">
      <w:pPr>
        <w:widowControl w:val="0"/>
        <w:tabs>
          <w:tab w:val="left" w:pos="709"/>
        </w:tabs>
        <w:autoSpaceDE w:val="0"/>
        <w:autoSpaceDN w:val="0"/>
        <w:adjustRightInd w:val="0"/>
        <w:ind w:left="360"/>
        <w:jc w:val="center"/>
        <w:rPr>
          <w:b/>
        </w:rPr>
      </w:pP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t>Степень достижения планового значения и</w:t>
      </w:r>
      <w:r w:rsidR="003F7DB9">
        <w:t xml:space="preserve">ндикатора (показателя) </w:t>
      </w:r>
      <w:r w:rsidRPr="007C159A">
        <w:t>муниципальной программы и составляющих ее подпрограмм, рассчитывается по следующим формулам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7C159A">
        <w:t xml:space="preserve"> – для индикаторов (показателей), желаемой тенденцией развития которых является увеличение значений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7C159A">
        <w:rPr>
          <w:position w:val="-30"/>
        </w:rPr>
        <w:object w:dxaOrig="1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7pt;height:35.2pt" o:ole="">
            <v:imagedata r:id="rId11" o:title=""/>
          </v:shape>
          <o:OLEObject Type="Embed" ProgID="Equation.DSMT4" ShapeID="_x0000_i1025" DrawAspect="Content" ObjectID="_1717578543" r:id="rId12"/>
        </w:object>
      </w:r>
      <w:r w:rsidRPr="007C159A">
        <w:t>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7C159A">
        <w:t xml:space="preserve"> – для индикаторов (показателей), желаемой тенденцией развития которых является снижение значений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7C159A">
        <w:rPr>
          <w:position w:val="-30"/>
        </w:rPr>
        <w:object w:dxaOrig="1900" w:dyaOrig="680">
          <v:shape id="_x0000_i1026" type="#_x0000_t75" style="width:94.7pt;height:35.2pt" o:ole="">
            <v:imagedata r:id="rId13" o:title=""/>
          </v:shape>
          <o:OLEObject Type="Embed" ProgID="Equation.DSMT4" ShapeID="_x0000_i1026" DrawAspect="Content" ObjectID="_1717578544" r:id="rId14"/>
        </w:object>
      </w:r>
      <w:r w:rsidRPr="007C159A">
        <w:t>,</w:t>
      </w:r>
    </w:p>
    <w:p w:rsidR="001B6A07" w:rsidRPr="007C159A" w:rsidRDefault="001B6A07" w:rsidP="001B6A07">
      <w:pPr>
        <w:widowControl w:val="0"/>
        <w:tabs>
          <w:tab w:val="left" w:pos="0"/>
        </w:tabs>
        <w:autoSpaceDE w:val="0"/>
        <w:autoSpaceDN w:val="0"/>
        <w:adjustRightInd w:val="0"/>
        <w:jc w:val="both"/>
      </w:pPr>
      <w:r w:rsidRPr="007C159A">
        <w:t>где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600" w:dyaOrig="360">
          <v:shape id="_x0000_i1027" type="#_x0000_t75" style="width:30.15pt;height:19.95pt" o:ole="">
            <v:imagedata r:id="rId15" o:title=""/>
          </v:shape>
          <o:OLEObject Type="Embed" ProgID="Equation.DSMT4" ShapeID="_x0000_i1027" DrawAspect="Content" ObjectID="_1717578545" r:id="rId16"/>
        </w:object>
      </w:r>
      <w:r w:rsidRPr="007C159A">
        <w:t xml:space="preserve"> – степень достижения планового значения индикатора (показателя) муниципальной программы и составляющих ее подпрограмм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380" w:dyaOrig="360">
          <v:shape id="_x0000_i1028" type="#_x0000_t75" style="width:19.95pt;height:19.95pt" o:ole="">
            <v:imagedata r:id="rId17" o:title=""/>
          </v:shape>
          <o:OLEObject Type="Embed" ProgID="Equation.DSMT4" ShapeID="_x0000_i1028" DrawAspect="Content" ObjectID="_1717578546" r:id="rId18"/>
        </w:object>
      </w:r>
      <w:r w:rsidRPr="007C159A">
        <w:t xml:space="preserve"> – </w:t>
      </w:r>
      <w:r w:rsidR="00FA59CE" w:rsidRPr="007C159A">
        <w:t>фактическое значение</w:t>
      </w:r>
      <w:r w:rsidRPr="007C159A">
        <w:t xml:space="preserve"> индикатора (показателя) муниципальной программы и составляющих ее </w:t>
      </w:r>
      <w:r w:rsidR="00FA59CE" w:rsidRPr="007C159A">
        <w:t>подпрограмм, достигнутое</w:t>
      </w:r>
      <w:r w:rsidRPr="007C159A">
        <w:t xml:space="preserve"> на конец отчетного периода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400" w:dyaOrig="360">
          <v:shape id="_x0000_i1029" type="#_x0000_t75" style="width:19.95pt;height:19.95pt" o:ole="">
            <v:imagedata r:id="rId19" o:title=""/>
          </v:shape>
          <o:OLEObject Type="Embed" ProgID="Equation.DSMT4" ShapeID="_x0000_i1029" DrawAspect="Content" ObjectID="_1717578547" r:id="rId20"/>
        </w:object>
      </w:r>
      <w:r w:rsidRPr="007C159A">
        <w:t xml:space="preserve"> – плановое значение индикатора (показателя) муниципальной программы и составляющих ее подпрограмм, достигнутое на конец отчетного периода.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t>Степень реализации муниципальной программы и составляющих ее подпрограмм рассчитывается по формуле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7C159A">
        <w:rPr>
          <w:position w:val="-30"/>
        </w:rPr>
        <w:object w:dxaOrig="1680" w:dyaOrig="720">
          <v:shape id="_x0000_i1030" type="#_x0000_t75" style="width:83.75pt;height:36.8pt" o:ole="">
            <v:imagedata r:id="rId21" o:title=""/>
          </v:shape>
          <o:OLEObject Type="Embed" ProgID="Equation.DSMT4" ShapeID="_x0000_i1030" DrawAspect="Content" ObjectID="_1717578548" r:id="rId22"/>
        </w:object>
      </w:r>
      <w:r w:rsidRPr="007C159A">
        <w:t>,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7C159A">
        <w:t>где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540" w:dyaOrig="360">
          <v:shape id="_x0000_i1031" type="#_x0000_t75" style="width:28.55pt;height:19.95pt" o:ole="">
            <v:imagedata r:id="rId23" o:title=""/>
          </v:shape>
          <o:OLEObject Type="Embed" ProgID="Equation.DSMT4" ShapeID="_x0000_i1031" DrawAspect="Content" ObjectID="_1717578549" r:id="rId24"/>
        </w:object>
      </w:r>
      <w:r w:rsidRPr="007C159A">
        <w:t xml:space="preserve"> – степень реализации муниципальной программы и составляющих ее подпрограмм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600" w:dyaOrig="360">
          <v:shape id="_x0000_i1032" type="#_x0000_t75" style="width:30.15pt;height:19.95pt" o:ole="">
            <v:imagedata r:id="rId25" o:title=""/>
          </v:shape>
          <o:OLEObject Type="Embed" ProgID="Equation.DSMT4" ShapeID="_x0000_i1032" DrawAspect="Content" ObjectID="_1717578550" r:id="rId26"/>
        </w:object>
      </w:r>
      <w:r w:rsidRPr="007C159A">
        <w:t xml:space="preserve"> – степень достижения планового значения индикатора (показателя)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340" w:dyaOrig="360">
          <v:shape id="_x0000_i1033" type="#_x0000_t75" style="width:14.85pt;height:19.95pt" o:ole="">
            <v:imagedata r:id="rId27" o:title=""/>
          </v:shape>
          <o:OLEObject Type="Embed" ProgID="Equation.DSMT4" ShapeID="_x0000_i1033" DrawAspect="Content" ObjectID="_1717578551" r:id="rId28"/>
        </w:object>
      </w:r>
      <w:r w:rsidRPr="007C159A">
        <w:t xml:space="preserve"> – количество индикаторов муниципальной программы и составляющих ее подпрограмм 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t xml:space="preserve">При использовании данной формулы, в случае если </w:t>
      </w:r>
      <w:r w:rsidRPr="007C159A">
        <w:rPr>
          <w:position w:val="-12"/>
        </w:rPr>
        <w:object w:dxaOrig="600" w:dyaOrig="360">
          <v:shape id="_x0000_i1034" type="#_x0000_t75" style="width:30.15pt;height:19.95pt" o:ole="">
            <v:imagedata r:id="rId25" o:title=""/>
          </v:shape>
          <o:OLEObject Type="Embed" ProgID="Equation.DSMT4" ShapeID="_x0000_i1034" DrawAspect="Content" ObjectID="_1717578552" r:id="rId29"/>
        </w:object>
      </w:r>
      <w:r w:rsidRPr="007C159A">
        <w:t xml:space="preserve"> больше 1, значение </w:t>
      </w:r>
      <w:r w:rsidRPr="007C159A">
        <w:rPr>
          <w:position w:val="-12"/>
        </w:rPr>
        <w:object w:dxaOrig="600" w:dyaOrig="360">
          <v:shape id="_x0000_i1035" type="#_x0000_t75" style="width:30.15pt;height:19.95pt" o:ole="">
            <v:imagedata r:id="rId25" o:title=""/>
          </v:shape>
          <o:OLEObject Type="Embed" ProgID="Equation.DSMT4" ShapeID="_x0000_i1035" DrawAspect="Content" ObjectID="_1717578553" r:id="rId30"/>
        </w:object>
      </w:r>
      <w:r w:rsidRPr="007C159A">
        <w:t xml:space="preserve"> принимается равным 1.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t>Степень соответствия запланированному уровню затрат оценивается для муниципальной программы в целом как отношение фактически произведенных в отчетном году расходов на реализацию муниципальной программы к их плановым значениям без учета зарезервированных ассигнований по следующей формуле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7C159A">
        <w:rPr>
          <w:position w:val="-32"/>
        </w:rPr>
        <w:object w:dxaOrig="1620" w:dyaOrig="740">
          <v:shape id="_x0000_i1036" type="#_x0000_t75" style="width:81pt;height:36.8pt" o:ole="">
            <v:imagedata r:id="rId31" o:title=""/>
          </v:shape>
          <o:OLEObject Type="Embed" ProgID="Equation.DSMT4" ShapeID="_x0000_i1036" DrawAspect="Content" ObjectID="_1717578554" r:id="rId32"/>
        </w:object>
      </w:r>
      <w:r w:rsidRPr="007C159A">
        <w:t>,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7C159A">
        <w:t>где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4"/>
        </w:rPr>
        <w:object w:dxaOrig="520" w:dyaOrig="380">
          <v:shape id="_x0000_i1037" type="#_x0000_t75" style="width:27pt;height:19.95pt" o:ole="">
            <v:imagedata r:id="rId33" o:title=""/>
          </v:shape>
          <o:OLEObject Type="Embed" ProgID="Equation.DSMT4" ShapeID="_x0000_i1037" DrawAspect="Content" ObjectID="_1717578555" r:id="rId34"/>
        </w:object>
      </w:r>
      <w:r w:rsidRPr="007C159A">
        <w:t xml:space="preserve"> – степень соответствия запланированному уровню затрат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4"/>
        </w:rPr>
        <w:object w:dxaOrig="340" w:dyaOrig="380">
          <v:shape id="_x0000_i1038" type="#_x0000_t75" style="width:14.85pt;height:19.95pt" o:ole="">
            <v:imagedata r:id="rId35" o:title=""/>
          </v:shape>
          <o:OLEObject Type="Embed" ProgID="Equation.DSMT4" ShapeID="_x0000_i1038" DrawAspect="Content" ObjectID="_1717578556" r:id="rId36"/>
        </w:object>
      </w:r>
      <w:r w:rsidRPr="007C159A">
        <w:t xml:space="preserve"> – фактические </w:t>
      </w:r>
      <w:r w:rsidR="00FA59CE" w:rsidRPr="007C159A">
        <w:t>расходы на</w:t>
      </w:r>
      <w:r w:rsidRPr="007C159A">
        <w:t xml:space="preserve"> реализацию муниципальной программы в отчетном году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4"/>
        </w:rPr>
        <w:object w:dxaOrig="360" w:dyaOrig="380">
          <v:shape id="_x0000_i1039" type="#_x0000_t75" style="width:19.95pt;height:19.95pt" o:ole="">
            <v:imagedata r:id="rId37" o:title=""/>
          </v:shape>
          <o:OLEObject Type="Embed" ProgID="Equation.DSMT4" ShapeID="_x0000_i1039" DrawAspect="Content" ObjectID="_1717578557" r:id="rId38"/>
        </w:object>
      </w:r>
      <w:r w:rsidRPr="007C159A">
        <w:t xml:space="preserve"> – плановые </w:t>
      </w:r>
      <w:r w:rsidR="00FA59CE" w:rsidRPr="007C159A">
        <w:t>расходы на</w:t>
      </w:r>
      <w:r w:rsidRPr="007C159A">
        <w:t xml:space="preserve"> </w:t>
      </w:r>
      <w:r w:rsidR="00FA59CE" w:rsidRPr="007C159A">
        <w:t>реализацию муниципальной</w:t>
      </w:r>
      <w:r w:rsidRPr="007C159A">
        <w:t xml:space="preserve"> программы в отчетном году.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340" w:dyaOrig="360">
          <v:shape id="_x0000_i1040" type="#_x0000_t75" style="width:14.85pt;height:19.95pt" o:ole="">
            <v:imagedata r:id="rId39" o:title=""/>
          </v:shape>
          <o:OLEObject Type="Embed" ProgID="Equation.DSMT4" ShapeID="_x0000_i1040" DrawAspect="Content" ObjectID="_1717578558" r:id="rId40"/>
        </w:object>
      </w:r>
      <w:r w:rsidRPr="007C159A">
        <w:t>– зарезервированные ассигнования на реализацию муниципальной программы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t>Степень выполнения программных мероприятий характеризует долю реализованных мероприятий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7C159A">
        <w:rPr>
          <w:position w:val="-24"/>
        </w:rPr>
        <w:object w:dxaOrig="1180" w:dyaOrig="620">
          <v:shape id="_x0000_i1041" type="#_x0000_t75" style="width:58.7pt;height:31.7pt" o:ole="">
            <v:imagedata r:id="rId41" o:title=""/>
          </v:shape>
          <o:OLEObject Type="Embed" ProgID="Equation.DSMT4" ShapeID="_x0000_i1041" DrawAspect="Content" ObjectID="_1717578559" r:id="rId42"/>
        </w:object>
      </w:r>
      <w:r w:rsidRPr="007C159A">
        <w:t>,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7C159A">
        <w:t>где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560" w:dyaOrig="360">
          <v:shape id="_x0000_i1042" type="#_x0000_t75" style="width:26.6pt;height:19.95pt" o:ole="">
            <v:imagedata r:id="rId43" o:title=""/>
          </v:shape>
          <o:OLEObject Type="Embed" ProgID="Equation.DSMT4" ShapeID="_x0000_i1042" DrawAspect="Content" ObjectID="_1717578560" r:id="rId44"/>
        </w:object>
      </w:r>
      <w:r w:rsidRPr="007C159A">
        <w:t xml:space="preserve"> – степень выполнения программных мероприятий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380" w:dyaOrig="360">
          <v:shape id="_x0000_i1043" type="#_x0000_t75" style="width:19.95pt;height:19.95pt" o:ole="">
            <v:imagedata r:id="rId45" o:title=""/>
          </v:shape>
          <o:OLEObject Type="Embed" ProgID="Equation.DSMT4" ShapeID="_x0000_i1043" DrawAspect="Content" ObjectID="_1717578561" r:id="rId46"/>
        </w:object>
      </w:r>
      <w:r w:rsidRPr="007C159A">
        <w:t xml:space="preserve"> – количество выполненных мероприятий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4"/>
        </w:rPr>
        <w:object w:dxaOrig="320" w:dyaOrig="260">
          <v:shape id="_x0000_i1044" type="#_x0000_t75" style="width:14.85pt;height:13.3pt" o:ole="">
            <v:imagedata r:id="rId47" o:title=""/>
          </v:shape>
          <o:OLEObject Type="Embed" ProgID="Equation.DSMT4" ShapeID="_x0000_i1044" DrawAspect="Content" ObjectID="_1717578562" r:id="rId48"/>
        </w:object>
      </w:r>
      <w:r w:rsidRPr="007C159A">
        <w:t xml:space="preserve"> – общее количество мероприятий, запланированных к реализации в отчетном году.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t>Эффективность использования средств бюджета сопоставляет выполненные мероприятия и израсходованные финансовые средства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7C159A">
        <w:rPr>
          <w:position w:val="-32"/>
        </w:rPr>
        <w:object w:dxaOrig="1140" w:dyaOrig="700">
          <v:shape id="_x0000_i1045" type="#_x0000_t75" style="width:57.15pt;height:35.2pt" o:ole="">
            <v:imagedata r:id="rId49" o:title=""/>
          </v:shape>
          <o:OLEObject Type="Embed" ProgID="Equation.DSMT4" ShapeID="_x0000_i1045" DrawAspect="Content" ObjectID="_1717578563" r:id="rId50"/>
        </w:object>
      </w:r>
      <w:r w:rsidRPr="007C159A">
        <w:t>,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7C159A">
        <w:t>где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360" w:dyaOrig="360">
          <v:shape id="_x0000_i1046" type="#_x0000_t75" style="width:19.95pt;height:19.95pt" o:ole="">
            <v:imagedata r:id="rId51" o:title=""/>
          </v:shape>
          <o:OLEObject Type="Embed" ProgID="Equation.DSMT4" ShapeID="_x0000_i1046" DrawAspect="Content" ObjectID="_1717578564" r:id="rId52"/>
        </w:object>
      </w:r>
      <w:r w:rsidRPr="007C159A">
        <w:t xml:space="preserve"> – показатель эффективность использования средств бюджета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480" w:dyaOrig="360">
          <v:shape id="_x0000_i1047" type="#_x0000_t75" style="width:24.25pt;height:19.95pt" o:ole="">
            <v:imagedata r:id="rId53" o:title=""/>
          </v:shape>
          <o:OLEObject Type="Embed" ProgID="Equation.DSMT4" ShapeID="_x0000_i1047" DrawAspect="Content" ObjectID="_1717578565" r:id="rId54"/>
        </w:object>
      </w:r>
      <w:r w:rsidRPr="007C159A">
        <w:t xml:space="preserve"> – степень выполнения программных мероприятий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4"/>
        </w:rPr>
        <w:object w:dxaOrig="520" w:dyaOrig="380">
          <v:shape id="_x0000_i1048" type="#_x0000_t75" style="width:27pt;height:19.95pt" o:ole="">
            <v:imagedata r:id="rId55" o:title=""/>
          </v:shape>
          <o:OLEObject Type="Embed" ProgID="Equation.DSMT4" ShapeID="_x0000_i1048" DrawAspect="Content" ObjectID="_1717578566" r:id="rId56"/>
        </w:object>
      </w:r>
      <w:r w:rsidRPr="007C159A">
        <w:t xml:space="preserve"> – степень соответствия запланированному уровню затрат.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t>Степень</w:t>
      </w:r>
      <w:r w:rsidR="003F7DB9">
        <w:t xml:space="preserve"> реализации контрольных событий</w:t>
      </w:r>
      <w:r w:rsidRPr="007C159A">
        <w:t xml:space="preserve"> муниципальной программы и составляющих ее подпрограмм оценивается  как доля контрольных событий, выполненных в отчетном году, по следующей формуле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7C159A">
        <w:rPr>
          <w:position w:val="-24"/>
        </w:rPr>
        <w:object w:dxaOrig="1219" w:dyaOrig="620">
          <v:shape id="_x0000_i1049" type="#_x0000_t75" style="width:60.25pt;height:31.7pt" o:ole="">
            <v:imagedata r:id="rId57" o:title=""/>
          </v:shape>
          <o:OLEObject Type="Embed" ProgID="Equation.DSMT4" ShapeID="_x0000_i1049" DrawAspect="Content" ObjectID="_1717578567" r:id="rId58"/>
        </w:object>
      </w:r>
      <w:r w:rsidRPr="007C159A">
        <w:t>,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7C159A">
        <w:t>где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499" w:dyaOrig="360">
          <v:shape id="_x0000_i1050" type="#_x0000_t75" style="width:24.25pt;height:19.95pt" o:ole="">
            <v:imagedata r:id="rId59" o:title=""/>
          </v:shape>
          <o:OLEObject Type="Embed" ProgID="Equation.DSMT4" ShapeID="_x0000_i1050" DrawAspect="Content" ObjectID="_1717578568" r:id="rId60"/>
        </w:object>
      </w:r>
      <w:r w:rsidRPr="007C159A">
        <w:t xml:space="preserve"> – степень реализации контрольных событий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480" w:dyaOrig="360">
          <v:shape id="_x0000_i1051" type="#_x0000_t75" style="width:24.25pt;height:19.95pt" o:ole="">
            <v:imagedata r:id="rId61" o:title=""/>
          </v:shape>
          <o:OLEObject Type="Embed" ProgID="Equation.DSMT4" ShapeID="_x0000_i1051" DrawAspect="Content" ObjectID="_1717578569" r:id="rId62"/>
        </w:object>
      </w:r>
      <w:r w:rsidRPr="007C159A">
        <w:t xml:space="preserve"> – количество выполненных контрольных событий, из числа контрольных событий, запланированных к реализации в отчетном году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6"/>
        </w:rPr>
        <w:object w:dxaOrig="420" w:dyaOrig="279">
          <v:shape id="_x0000_i1052" type="#_x0000_t75" style="width:22.7pt;height:14.85pt" o:ole="">
            <v:imagedata r:id="rId63" o:title=""/>
          </v:shape>
          <o:OLEObject Type="Embed" ProgID="Equation.DSMT4" ShapeID="_x0000_i1052" DrawAspect="Content" ObjectID="_1717578570" r:id="rId64"/>
        </w:object>
      </w:r>
      <w:r w:rsidRPr="007C159A">
        <w:t xml:space="preserve"> – общее количество контрольных событий, запланированных к реализации в отчетном году.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t>Эффективность реализации муниципальной программы (подпрограммы) оценивается в зависимости от значений степени достижения целей и решения задач муниципальной программы (подпрограммы), степени соответствия запланированному уровню затрат, степени выполнения программных мероприятий, степени реализации контрольных событий муниципальной программы (подпрограммы), как среднее значение, по следующей формуле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center"/>
      </w:pPr>
      <w:r w:rsidRPr="007C159A">
        <w:rPr>
          <w:position w:val="-24"/>
        </w:rPr>
        <w:object w:dxaOrig="3320" w:dyaOrig="620">
          <v:shape id="_x0000_i1053" type="#_x0000_t75" style="width:164.35pt;height:31.7pt" o:ole="">
            <v:imagedata r:id="rId65" o:title=""/>
          </v:shape>
          <o:OLEObject Type="Embed" ProgID="Equation.DSMT4" ShapeID="_x0000_i1053" DrawAspect="Content" ObjectID="_1717578571" r:id="rId66"/>
        </w:objec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/>
        <w:jc w:val="both"/>
      </w:pPr>
      <w:r w:rsidRPr="007C159A">
        <w:t>где: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540" w:dyaOrig="360">
          <v:shape id="_x0000_i1054" type="#_x0000_t75" style="width:28.55pt;height:19.95pt" o:ole="">
            <v:imagedata r:id="rId67" o:title=""/>
          </v:shape>
          <o:OLEObject Type="Embed" ProgID="Equation.DSMT4" ShapeID="_x0000_i1054" DrawAspect="Content" ObjectID="_1717578572" r:id="rId68"/>
        </w:object>
      </w:r>
      <w:r w:rsidRPr="007C159A">
        <w:t xml:space="preserve"> – эффективность реализации муниципальной программы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540" w:dyaOrig="360">
          <v:shape id="_x0000_i1055" type="#_x0000_t75" style="width:28.55pt;height:19.95pt" o:ole="">
            <v:imagedata r:id="rId69" o:title=""/>
          </v:shape>
          <o:OLEObject Type="Embed" ProgID="Equation.DSMT4" ShapeID="_x0000_i1055" DrawAspect="Content" ObjectID="_1717578573" r:id="rId70"/>
        </w:object>
      </w:r>
      <w:r w:rsidRPr="007C159A">
        <w:t xml:space="preserve"> – степень реализации муниципальной программы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4"/>
        </w:rPr>
        <w:object w:dxaOrig="520" w:dyaOrig="380">
          <v:shape id="_x0000_i1056" type="#_x0000_t75" style="width:27pt;height:19.95pt" o:ole="">
            <v:imagedata r:id="rId71" o:title=""/>
          </v:shape>
          <o:OLEObject Type="Embed" ProgID="Equation.DSMT4" ShapeID="_x0000_i1056" DrawAspect="Content" ObjectID="_1717578574" r:id="rId72"/>
        </w:object>
      </w:r>
      <w:r w:rsidRPr="007C159A">
        <w:t xml:space="preserve"> – степень соответствия запланированному уровню затрат муниципальной программы (подпрограммы)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480" w:dyaOrig="360">
          <v:shape id="_x0000_i1057" type="#_x0000_t75" style="width:24.25pt;height:19.95pt" o:ole="">
            <v:imagedata r:id="rId73" o:title=""/>
          </v:shape>
          <o:OLEObject Type="Embed" ProgID="Equation.DSMT4" ShapeID="_x0000_i1057" DrawAspect="Content" ObjectID="_1717578575" r:id="rId74"/>
        </w:object>
      </w:r>
      <w:r w:rsidRPr="007C159A">
        <w:t xml:space="preserve"> – степень выполнения программных мероприятий;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rPr>
          <w:position w:val="-12"/>
        </w:rPr>
        <w:object w:dxaOrig="499" w:dyaOrig="360">
          <v:shape id="_x0000_i1058" type="#_x0000_t75" style="width:24.25pt;height:19.95pt" o:ole="">
            <v:imagedata r:id="rId75" o:title=""/>
          </v:shape>
          <o:OLEObject Type="Embed" ProgID="Equation.DSMT4" ShapeID="_x0000_i1058" DrawAspect="Content" ObjectID="_1717578576" r:id="rId76"/>
        </w:object>
      </w:r>
      <w:r w:rsidRPr="007C159A">
        <w:t xml:space="preserve"> – степень реализации контрольных событий муниципальной программы (подпрограммы).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t xml:space="preserve">Эффективность реализации муниципальной программы (подпрограммы) признается высокой, в случае если значение </w:t>
      </w:r>
      <w:r w:rsidRPr="007C159A">
        <w:rPr>
          <w:position w:val="-12"/>
        </w:rPr>
        <w:object w:dxaOrig="540" w:dyaOrig="360">
          <v:shape id="_x0000_i1059" type="#_x0000_t75" style="width:28.55pt;height:19.95pt" o:ole="">
            <v:imagedata r:id="rId67" o:title=""/>
          </v:shape>
          <o:OLEObject Type="Embed" ProgID="Equation.DSMT4" ShapeID="_x0000_i1059" DrawAspect="Content" ObjectID="_1717578577" r:id="rId77"/>
        </w:object>
      </w:r>
      <w:r w:rsidRPr="007C159A">
        <w:t xml:space="preserve"> составляет не менее 0,95.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t xml:space="preserve">Эффективность реализации муниципальной программы (подпрограммы) признается средней, в случае если значение </w:t>
      </w:r>
      <w:r w:rsidRPr="007C159A">
        <w:rPr>
          <w:position w:val="-12"/>
        </w:rPr>
        <w:object w:dxaOrig="540" w:dyaOrig="360">
          <v:shape id="_x0000_i1060" type="#_x0000_t75" style="width:28.55pt;height:19.95pt" o:ole="">
            <v:imagedata r:id="rId67" o:title=""/>
          </v:shape>
          <o:OLEObject Type="Embed" ProgID="Equation.DSMT4" ShapeID="_x0000_i1060" DrawAspect="Content" ObjectID="_1717578578" r:id="rId78"/>
        </w:object>
      </w:r>
      <w:r w:rsidRPr="007C159A">
        <w:t xml:space="preserve"> составляет не менее 0,90.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t xml:space="preserve">Эффективность реализации муниципальной программы (подпрограммы) признается удовлетворительной, в случае если значение </w:t>
      </w:r>
      <w:r w:rsidRPr="007C159A">
        <w:rPr>
          <w:position w:val="-12"/>
        </w:rPr>
        <w:object w:dxaOrig="540" w:dyaOrig="360">
          <v:shape id="_x0000_i1061" type="#_x0000_t75" style="width:28.55pt;height:19.95pt" o:ole="">
            <v:imagedata r:id="rId67" o:title=""/>
          </v:shape>
          <o:OLEObject Type="Embed" ProgID="Equation.DSMT4" ShapeID="_x0000_i1061" DrawAspect="Content" ObjectID="_1717578579" r:id="rId79"/>
        </w:object>
      </w:r>
      <w:r w:rsidRPr="007C159A">
        <w:t xml:space="preserve"> составляет не менее 0,80.</w:t>
      </w:r>
    </w:p>
    <w:p w:rsidR="001B6A07" w:rsidRPr="007C159A" w:rsidRDefault="001B6A07" w:rsidP="001B6A07">
      <w:pPr>
        <w:pStyle w:val="af6"/>
        <w:widowControl w:val="0"/>
        <w:tabs>
          <w:tab w:val="left" w:pos="0"/>
        </w:tabs>
        <w:autoSpaceDE w:val="0"/>
        <w:autoSpaceDN w:val="0"/>
        <w:adjustRightInd w:val="0"/>
        <w:ind w:left="0" w:firstLine="709"/>
        <w:jc w:val="both"/>
      </w:pPr>
      <w:r w:rsidRPr="007C159A">
        <w:t xml:space="preserve">В случае если значение </w:t>
      </w:r>
      <w:r w:rsidRPr="007C159A">
        <w:rPr>
          <w:position w:val="-12"/>
        </w:rPr>
        <w:object w:dxaOrig="540" w:dyaOrig="360">
          <v:shape id="_x0000_i1062" type="#_x0000_t75" style="width:28.55pt;height:19.95pt" o:ole="">
            <v:imagedata r:id="rId67" o:title=""/>
          </v:shape>
          <o:OLEObject Type="Embed" ProgID="Equation.DSMT4" ShapeID="_x0000_i1062" DrawAspect="Content" ObjectID="_1717578580" r:id="rId80"/>
        </w:object>
      </w:r>
      <w:r w:rsidRPr="007C159A">
        <w:t xml:space="preserve"> составляет менее 0,80, реализация муниципальной программы (подпрограммы) признается недостаточно эффективной.</w:t>
      </w:r>
    </w:p>
    <w:p w:rsidR="00294FA4" w:rsidRPr="007C159A" w:rsidRDefault="00294FA4" w:rsidP="006C0218">
      <w:pPr>
        <w:rPr>
          <w:b/>
        </w:rPr>
      </w:pPr>
    </w:p>
    <w:p w:rsidR="006C0218" w:rsidRPr="007C159A" w:rsidRDefault="006C0218" w:rsidP="006C0218">
      <w:pPr>
        <w:rPr>
          <w:b/>
        </w:rPr>
        <w:sectPr w:rsidR="006C0218" w:rsidRPr="007C159A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15"/>
        <w:gridCol w:w="5740"/>
      </w:tblGrid>
      <w:tr w:rsidR="003A1581" w:rsidRPr="007C159A" w:rsidTr="000F6FCE">
        <w:tc>
          <w:tcPr>
            <w:tcW w:w="946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A1581" w:rsidRPr="007C159A" w:rsidRDefault="003A1581" w:rsidP="00607A8C">
            <w:pPr>
              <w:jc w:val="center"/>
              <w:rPr>
                <w:b/>
              </w:rPr>
            </w:pPr>
            <w:r w:rsidRPr="007C159A">
              <w:rPr>
                <w:b/>
              </w:rPr>
              <w:t>ПАСПОРТ</w:t>
            </w:r>
          </w:p>
        </w:tc>
      </w:tr>
      <w:tr w:rsidR="003A1581" w:rsidRPr="007C159A" w:rsidTr="000F6FCE">
        <w:tc>
          <w:tcPr>
            <w:tcW w:w="946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A1581" w:rsidRPr="007C159A" w:rsidRDefault="003A1581" w:rsidP="00607A8C">
            <w:pPr>
              <w:jc w:val="center"/>
              <w:rPr>
                <w:b/>
              </w:rPr>
            </w:pPr>
            <w:r w:rsidRPr="007C159A">
              <w:rPr>
                <w:b/>
              </w:rPr>
              <w:t>муниципальной подпрограммы 1</w:t>
            </w:r>
          </w:p>
          <w:p w:rsidR="003A1581" w:rsidRPr="007C159A" w:rsidRDefault="003A1581" w:rsidP="00607A8C">
            <w:pPr>
              <w:jc w:val="center"/>
              <w:rPr>
                <w:b/>
              </w:rPr>
            </w:pPr>
          </w:p>
        </w:tc>
      </w:tr>
      <w:tr w:rsidR="003A1581" w:rsidRPr="007C159A" w:rsidTr="000F6FCE">
        <w:tc>
          <w:tcPr>
            <w:tcW w:w="946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A1581" w:rsidRPr="007C159A" w:rsidRDefault="003A1581" w:rsidP="00607A8C">
            <w:pPr>
              <w:jc w:val="center"/>
              <w:rPr>
                <w:b/>
              </w:rPr>
            </w:pPr>
            <w:r w:rsidRPr="007C159A">
              <w:rPr>
                <w:b/>
              </w:rPr>
              <w:t>«Стимулирование развития жилищного строительства»</w:t>
            </w:r>
          </w:p>
        </w:tc>
      </w:tr>
      <w:tr w:rsidR="003A1581" w:rsidRPr="007C159A" w:rsidTr="000F6FCE">
        <w:tc>
          <w:tcPr>
            <w:tcW w:w="946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A1581" w:rsidRPr="007C159A" w:rsidRDefault="003A1581" w:rsidP="00607A8C">
            <w:pPr>
              <w:jc w:val="center"/>
              <w:rPr>
                <w:szCs w:val="28"/>
              </w:rPr>
            </w:pPr>
          </w:p>
          <w:p w:rsidR="003A1581" w:rsidRPr="007C159A" w:rsidRDefault="003A1581" w:rsidP="000F6FCE">
            <w:pPr>
              <w:jc w:val="center"/>
            </w:pPr>
            <w:r w:rsidRPr="007C159A">
              <w:rPr>
                <w:szCs w:val="28"/>
              </w:rPr>
              <w:t>(далее – Подпрограмма 1)</w:t>
            </w:r>
          </w:p>
        </w:tc>
      </w:tr>
      <w:tr w:rsidR="003A1581" w:rsidRPr="007C159A" w:rsidTr="000F6FCE">
        <w:tc>
          <w:tcPr>
            <w:tcW w:w="3652" w:type="dxa"/>
            <w:tcBorders>
              <w:top w:val="single" w:sz="4" w:space="0" w:color="auto"/>
            </w:tcBorders>
            <w:shd w:val="clear" w:color="auto" w:fill="auto"/>
          </w:tcPr>
          <w:p w:rsidR="003A1581" w:rsidRPr="007C159A" w:rsidRDefault="003A1581" w:rsidP="00607A8C">
            <w:pPr>
              <w:jc w:val="both"/>
            </w:pPr>
            <w:r w:rsidRPr="007C159A">
              <w:t xml:space="preserve">Ответственный исполнитель </w:t>
            </w:r>
          </w:p>
          <w:p w:rsidR="003A1581" w:rsidRPr="007C159A" w:rsidRDefault="003A1581" w:rsidP="00607A8C">
            <w:pPr>
              <w:jc w:val="both"/>
            </w:pPr>
            <w:r w:rsidRPr="007C159A">
              <w:t>Подпрограммы 1:</w:t>
            </w:r>
          </w:p>
          <w:p w:rsidR="003A1581" w:rsidRPr="007C159A" w:rsidRDefault="003A1581" w:rsidP="00607A8C">
            <w:pPr>
              <w:jc w:val="both"/>
            </w:pPr>
          </w:p>
        </w:tc>
        <w:tc>
          <w:tcPr>
            <w:tcW w:w="5812" w:type="dxa"/>
            <w:tcBorders>
              <w:top w:val="single" w:sz="4" w:space="0" w:color="auto"/>
            </w:tcBorders>
            <w:shd w:val="clear" w:color="auto" w:fill="auto"/>
          </w:tcPr>
          <w:p w:rsidR="003A1581" w:rsidRPr="007C159A" w:rsidRDefault="009026CE" w:rsidP="00FA59CE">
            <w:pPr>
              <w:jc w:val="both"/>
            </w:pPr>
            <w:r w:rsidRPr="007E374D">
              <w:rPr>
                <w:lang w:eastAsia="ar-SA"/>
              </w:rPr>
              <w:t>Отдел строительства и жилищно-коммунального хозяйства Администрации городского округа «поселок Палана»</w:t>
            </w:r>
          </w:p>
        </w:tc>
      </w:tr>
      <w:tr w:rsidR="003A1581" w:rsidRPr="007C159A" w:rsidTr="000F6FCE">
        <w:tc>
          <w:tcPr>
            <w:tcW w:w="3652" w:type="dxa"/>
            <w:shd w:val="clear" w:color="auto" w:fill="auto"/>
          </w:tcPr>
          <w:p w:rsidR="003A1581" w:rsidRPr="007C159A" w:rsidRDefault="003A1581" w:rsidP="00607A8C">
            <w:pPr>
              <w:jc w:val="both"/>
            </w:pPr>
            <w:r w:rsidRPr="007C159A">
              <w:t>Исполнители Подпрограммы 1:</w:t>
            </w:r>
          </w:p>
          <w:p w:rsidR="003A1581" w:rsidRPr="007C159A" w:rsidRDefault="003A1581" w:rsidP="00607A8C">
            <w:pPr>
              <w:jc w:val="both"/>
            </w:pPr>
          </w:p>
        </w:tc>
        <w:tc>
          <w:tcPr>
            <w:tcW w:w="5812" w:type="dxa"/>
            <w:shd w:val="clear" w:color="auto" w:fill="auto"/>
          </w:tcPr>
          <w:p w:rsidR="000F6FCE" w:rsidRPr="00DD004F" w:rsidRDefault="000F6FCE" w:rsidP="000F6FCE">
            <w:pPr>
              <w:suppressAutoHyphens/>
              <w:jc w:val="both"/>
              <w:rPr>
                <w:lang w:eastAsia="ar-SA"/>
              </w:rPr>
            </w:pPr>
            <w:r w:rsidRPr="007E374D">
              <w:rPr>
                <w:lang w:eastAsia="ar-SA"/>
              </w:rPr>
              <w:t>Отдел строительства и жилищно-коммунального хозяйства Администрации городского округа «поселок Палана»</w:t>
            </w:r>
            <w:r>
              <w:rPr>
                <w:lang w:eastAsia="ar-SA"/>
              </w:rPr>
              <w:t>;</w:t>
            </w:r>
          </w:p>
          <w:p w:rsidR="003A1581" w:rsidRPr="007C159A" w:rsidRDefault="000F6FCE" w:rsidP="000F6FCE">
            <w:pPr>
              <w:jc w:val="both"/>
            </w:pPr>
            <w:r w:rsidRPr="00DD004F">
              <w:rPr>
                <w:lang w:eastAsia="ar-SA"/>
              </w:rPr>
              <w:t>Комитет по управлению муниципальным имуществом городского округа «поселок Палана»</w:t>
            </w:r>
          </w:p>
        </w:tc>
      </w:tr>
      <w:tr w:rsidR="003A1581" w:rsidRPr="007C159A" w:rsidTr="000F6FCE">
        <w:tc>
          <w:tcPr>
            <w:tcW w:w="3652" w:type="dxa"/>
            <w:shd w:val="clear" w:color="auto" w:fill="auto"/>
          </w:tcPr>
          <w:p w:rsidR="003A1581" w:rsidRPr="007C159A" w:rsidRDefault="003A1581" w:rsidP="00B22935">
            <w:pPr>
              <w:jc w:val="both"/>
            </w:pPr>
            <w:r w:rsidRPr="007C159A">
              <w:t>Участники Подпрограммы 1:</w:t>
            </w:r>
          </w:p>
        </w:tc>
        <w:tc>
          <w:tcPr>
            <w:tcW w:w="5812" w:type="dxa"/>
            <w:shd w:val="clear" w:color="auto" w:fill="auto"/>
          </w:tcPr>
          <w:p w:rsidR="003A1581" w:rsidRPr="007C159A" w:rsidRDefault="00A8338F" w:rsidP="00607A8C">
            <w:pPr>
              <w:jc w:val="both"/>
            </w:pPr>
            <w:r w:rsidRPr="007C159A">
              <w:t>отсутствуют</w:t>
            </w:r>
          </w:p>
        </w:tc>
      </w:tr>
      <w:tr w:rsidR="00A8338F" w:rsidRPr="007C159A" w:rsidTr="000F6FCE">
        <w:tc>
          <w:tcPr>
            <w:tcW w:w="3652" w:type="dxa"/>
            <w:shd w:val="clear" w:color="auto" w:fill="auto"/>
          </w:tcPr>
          <w:p w:rsidR="00A8338F" w:rsidRPr="007C159A" w:rsidRDefault="00A8338F" w:rsidP="00607A8C">
            <w:pPr>
              <w:jc w:val="both"/>
            </w:pPr>
            <w:r w:rsidRPr="007C159A">
              <w:t>Цели Подпрограммы 1:</w:t>
            </w:r>
          </w:p>
          <w:p w:rsidR="00A8338F" w:rsidRPr="007C159A" w:rsidRDefault="00A8338F" w:rsidP="00607A8C">
            <w:pPr>
              <w:jc w:val="both"/>
            </w:pPr>
          </w:p>
        </w:tc>
        <w:tc>
          <w:tcPr>
            <w:tcW w:w="5812" w:type="dxa"/>
            <w:shd w:val="clear" w:color="auto" w:fill="auto"/>
          </w:tcPr>
          <w:p w:rsidR="00A8338F" w:rsidRPr="007C159A" w:rsidRDefault="00A8338F" w:rsidP="00607A8C">
            <w:pPr>
              <w:jc w:val="both"/>
            </w:pPr>
            <w:r w:rsidRPr="007C159A">
              <w:t xml:space="preserve">1) </w:t>
            </w:r>
            <w:r w:rsidR="006B10A6" w:rsidRPr="007C159A">
              <w:t>в</w:t>
            </w:r>
            <w:r w:rsidRPr="007C159A">
              <w:t>несени</w:t>
            </w:r>
            <w:r w:rsidR="006B10A6" w:rsidRPr="007C159A">
              <w:t>е</w:t>
            </w:r>
            <w:r w:rsidRPr="007C159A">
              <w:t xml:space="preserve"> изменений в документы территориального планирования и градостроительного зонирования </w:t>
            </w:r>
            <w:r w:rsidR="006B10A6" w:rsidRPr="007C159A">
              <w:t>городского округа «посёлок Палана</w:t>
            </w:r>
            <w:r w:rsidR="003F6B66" w:rsidRPr="007C159A">
              <w:t>»</w:t>
            </w:r>
            <w:r w:rsidR="006B10A6" w:rsidRPr="007C159A">
              <w:t>,</w:t>
            </w:r>
            <w:r w:rsidRPr="007C159A">
              <w:t xml:space="preserve"> разработк</w:t>
            </w:r>
            <w:r w:rsidR="006B10A6" w:rsidRPr="007C159A">
              <w:t>а</w:t>
            </w:r>
            <w:r w:rsidRPr="007C159A">
              <w:t xml:space="preserve"> документации по планировке территорий </w:t>
            </w:r>
            <w:r w:rsidR="006B10A6" w:rsidRPr="007C159A">
              <w:t>городского округа «посёлок Палана</w:t>
            </w:r>
            <w:r w:rsidR="003F6B66" w:rsidRPr="007C159A">
              <w:t>»</w:t>
            </w:r>
            <w:r w:rsidR="006B10A6" w:rsidRPr="007C159A">
              <w:t>;</w:t>
            </w:r>
          </w:p>
          <w:p w:rsidR="00A8338F" w:rsidRPr="007C159A" w:rsidRDefault="00A8338F" w:rsidP="00607A8C">
            <w:pPr>
              <w:jc w:val="both"/>
            </w:pPr>
            <w:r w:rsidRPr="007C159A">
              <w:t>2) создание условий для развития жилищного строительства, в том числе, обеспечение земельных участков инженерной инфраструктурой;</w:t>
            </w:r>
          </w:p>
          <w:p w:rsidR="006B10A6" w:rsidRPr="007C159A" w:rsidRDefault="00A8338F" w:rsidP="00E474FE">
            <w:pPr>
              <w:jc w:val="both"/>
            </w:pPr>
            <w:r w:rsidRPr="007C159A">
              <w:t>3) повышение доступности жилья и качества жилищного обеспечения населения, в том числе с учетом исполнения государственных обязательств по обеспечению жильем отдельных категорий граждан</w:t>
            </w:r>
          </w:p>
        </w:tc>
      </w:tr>
      <w:tr w:rsidR="00A8338F" w:rsidRPr="007C159A" w:rsidTr="000F6FCE">
        <w:tc>
          <w:tcPr>
            <w:tcW w:w="3652" w:type="dxa"/>
            <w:shd w:val="clear" w:color="auto" w:fill="auto"/>
          </w:tcPr>
          <w:p w:rsidR="00A8338F" w:rsidRPr="007C159A" w:rsidRDefault="00A8338F" w:rsidP="00607A8C">
            <w:pPr>
              <w:jc w:val="both"/>
            </w:pPr>
            <w:r w:rsidRPr="007C159A">
              <w:t>Задачи Подпрограммы 1:</w:t>
            </w:r>
          </w:p>
          <w:p w:rsidR="00A8338F" w:rsidRPr="007C159A" w:rsidRDefault="00A8338F" w:rsidP="00607A8C">
            <w:pPr>
              <w:jc w:val="both"/>
            </w:pPr>
          </w:p>
        </w:tc>
        <w:tc>
          <w:tcPr>
            <w:tcW w:w="5812" w:type="dxa"/>
            <w:shd w:val="clear" w:color="auto" w:fill="auto"/>
          </w:tcPr>
          <w:p w:rsidR="00A8338F" w:rsidRPr="007C159A" w:rsidRDefault="00A8338F" w:rsidP="00607A8C">
            <w:pPr>
              <w:jc w:val="both"/>
            </w:pPr>
            <w:r w:rsidRPr="007C159A">
              <w:t>1) подготовка документации п</w:t>
            </w:r>
            <w:r w:rsidR="00782058" w:rsidRPr="007C159A">
              <w:t>о планировке территорий (проект</w:t>
            </w:r>
            <w:r w:rsidRPr="007C159A">
              <w:t xml:space="preserve"> планировки и проект межевания территори</w:t>
            </w:r>
            <w:r w:rsidR="00782058" w:rsidRPr="007C159A">
              <w:t>и</w:t>
            </w:r>
            <w:r w:rsidRPr="007C159A">
              <w:t xml:space="preserve">) </w:t>
            </w:r>
            <w:r w:rsidR="00E76B85" w:rsidRPr="007C159A">
              <w:t>городского округа «посёлок Палана</w:t>
            </w:r>
            <w:r w:rsidR="003F6B66" w:rsidRPr="007C159A">
              <w:t>»</w:t>
            </w:r>
            <w:r w:rsidR="00E76B85" w:rsidRPr="007C159A">
              <w:t>;</w:t>
            </w:r>
          </w:p>
          <w:p w:rsidR="00A8338F" w:rsidRPr="007C159A" w:rsidRDefault="00A8338F" w:rsidP="00607A8C">
            <w:pPr>
              <w:jc w:val="both"/>
            </w:pPr>
            <w:r w:rsidRPr="007C159A">
              <w:t xml:space="preserve">2) внесение изменений </w:t>
            </w:r>
            <w:r w:rsidR="00782058" w:rsidRPr="007C159A">
              <w:t>в</w:t>
            </w:r>
            <w:r w:rsidRPr="007C159A">
              <w:t xml:space="preserve"> документы территориального планирования и градостроительного зонирования </w:t>
            </w:r>
            <w:r w:rsidR="00E76B85" w:rsidRPr="007C159A">
              <w:t>городского округа «посёлок Палана</w:t>
            </w:r>
            <w:r w:rsidR="003F6B66" w:rsidRPr="007C159A">
              <w:t>»</w:t>
            </w:r>
            <w:r w:rsidR="00E76B85" w:rsidRPr="007C159A">
              <w:t xml:space="preserve"> </w:t>
            </w:r>
            <w:r w:rsidRPr="007C159A">
              <w:t>(генеральны</w:t>
            </w:r>
            <w:r w:rsidR="00782058" w:rsidRPr="007C159A">
              <w:t>й</w:t>
            </w:r>
            <w:r w:rsidRPr="007C159A">
              <w:t xml:space="preserve"> план, правила землепользования и застройки </w:t>
            </w:r>
            <w:r w:rsidR="00E76B85" w:rsidRPr="007C159A">
              <w:t>городского округа «посёлок Палана</w:t>
            </w:r>
            <w:r w:rsidR="003F6B66" w:rsidRPr="007C159A">
              <w:t>»</w:t>
            </w:r>
            <w:r w:rsidR="00E76B85" w:rsidRPr="007C159A">
              <w:t>);</w:t>
            </w:r>
          </w:p>
          <w:p w:rsidR="00A8338F" w:rsidRPr="007C159A" w:rsidRDefault="00A8338F" w:rsidP="00607A8C">
            <w:pPr>
              <w:jc w:val="both"/>
            </w:pPr>
            <w:r w:rsidRPr="007C159A">
              <w:t>3) обеспечение земельных участков, выделенных для целей строительства стандартного жилья, инженерной инфраструктурой;</w:t>
            </w:r>
          </w:p>
          <w:p w:rsidR="00A8338F" w:rsidRPr="007C159A" w:rsidRDefault="00A8338F" w:rsidP="00607A8C">
            <w:pPr>
              <w:jc w:val="both"/>
            </w:pPr>
            <w:r w:rsidRPr="007C159A">
              <w:t xml:space="preserve">4) строительство инженерной инфраструктуры и развитие жилищного строительства в целях обеспечения жильем жителей </w:t>
            </w:r>
            <w:r w:rsidR="00782058" w:rsidRPr="007C159A">
              <w:t>городского округа «посёлок Палана</w:t>
            </w:r>
            <w:r w:rsidR="003F6B66" w:rsidRPr="007C159A">
              <w:t>»</w:t>
            </w:r>
            <w:r w:rsidR="00782058" w:rsidRPr="007C159A">
              <w:t>;</w:t>
            </w:r>
          </w:p>
          <w:p w:rsidR="003F6B66" w:rsidRPr="007C159A" w:rsidRDefault="00A8338F" w:rsidP="00B22935">
            <w:pPr>
              <w:jc w:val="both"/>
            </w:pPr>
            <w:r w:rsidRPr="007C159A">
              <w:t>5) выполнение государственных обязательств по обеспечению жильем отдельных категорий граждан, установленных законодательством</w:t>
            </w:r>
            <w:r w:rsidR="00B22935">
              <w:t>.</w:t>
            </w:r>
          </w:p>
        </w:tc>
      </w:tr>
      <w:tr w:rsidR="00A8338F" w:rsidRPr="007C159A" w:rsidTr="000F6FCE">
        <w:tc>
          <w:tcPr>
            <w:tcW w:w="3652" w:type="dxa"/>
            <w:shd w:val="clear" w:color="auto" w:fill="auto"/>
          </w:tcPr>
          <w:p w:rsidR="00A8338F" w:rsidRPr="007C159A" w:rsidRDefault="00A8338F" w:rsidP="00607A8C">
            <w:pPr>
              <w:jc w:val="both"/>
            </w:pPr>
            <w:r w:rsidRPr="007C159A">
              <w:t>Целевые индикаторы (показатели) Подпрограммы 1:</w:t>
            </w:r>
          </w:p>
          <w:p w:rsidR="00A8338F" w:rsidRPr="007C159A" w:rsidRDefault="00A8338F" w:rsidP="00607A8C">
            <w:pPr>
              <w:jc w:val="both"/>
            </w:pPr>
          </w:p>
        </w:tc>
        <w:tc>
          <w:tcPr>
            <w:tcW w:w="5812" w:type="dxa"/>
            <w:shd w:val="clear" w:color="auto" w:fill="auto"/>
          </w:tcPr>
          <w:p w:rsidR="00653C86" w:rsidRPr="007C159A" w:rsidRDefault="00B22935" w:rsidP="00653C86">
            <w:pPr>
              <w:jc w:val="both"/>
            </w:pPr>
            <w:r>
              <w:t>1) П</w:t>
            </w:r>
            <w:r w:rsidR="00653C86" w:rsidRPr="007C159A">
              <w:t>лощадь земельных участков городского округа «поселок Палана», на которые разработан проект внесения изменений в генеральный план городского округа «поселок Палана»</w:t>
            </w:r>
            <w:r w:rsidR="00E01968" w:rsidRPr="007C159A">
              <w:t>;</w:t>
            </w:r>
          </w:p>
          <w:p w:rsidR="00653C86" w:rsidRPr="007C159A" w:rsidRDefault="00B22935" w:rsidP="00653C86">
            <w:pPr>
              <w:jc w:val="both"/>
            </w:pPr>
            <w:r>
              <w:t>2) П</w:t>
            </w:r>
            <w:r w:rsidR="00653C86" w:rsidRPr="007C159A">
              <w:t>лощадь земельных участков городского округа «поселок Палана», на которые разработаны проекты планировки и проекты межевания территорий в целях жилищного строительства</w:t>
            </w:r>
            <w:r w:rsidR="00E01968" w:rsidRPr="007C159A">
              <w:t>;</w:t>
            </w:r>
          </w:p>
          <w:p w:rsidR="00E01968" w:rsidRPr="007C159A" w:rsidRDefault="00B22935" w:rsidP="00E01968">
            <w:pPr>
              <w:jc w:val="both"/>
            </w:pPr>
            <w:r>
              <w:t>3) Д</w:t>
            </w:r>
            <w:r w:rsidR="00E01968" w:rsidRPr="007C159A">
              <w:t>оля проведенных подготовительных мероприятий по реализации основного мероприятия «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</w:tr>
      <w:tr w:rsidR="00A8338F" w:rsidRPr="007C159A" w:rsidTr="000F6FCE">
        <w:tc>
          <w:tcPr>
            <w:tcW w:w="3652" w:type="dxa"/>
            <w:shd w:val="clear" w:color="auto" w:fill="auto"/>
          </w:tcPr>
          <w:p w:rsidR="00A8338F" w:rsidRPr="007C159A" w:rsidRDefault="00A8338F" w:rsidP="00D326D2">
            <w:pPr>
              <w:jc w:val="both"/>
            </w:pPr>
            <w:r w:rsidRPr="007C159A">
              <w:t>Этапы и сроки реализации Подпрограммы 1:</w:t>
            </w:r>
          </w:p>
        </w:tc>
        <w:tc>
          <w:tcPr>
            <w:tcW w:w="5812" w:type="dxa"/>
            <w:shd w:val="clear" w:color="auto" w:fill="auto"/>
          </w:tcPr>
          <w:p w:rsidR="00A8338F" w:rsidRPr="007C159A" w:rsidRDefault="00A8338F" w:rsidP="008D35E3">
            <w:r w:rsidRPr="007C159A">
              <w:t>в один этап с 201</w:t>
            </w:r>
            <w:r w:rsidR="008D35E3" w:rsidRPr="007C159A">
              <w:t>8</w:t>
            </w:r>
            <w:r w:rsidRPr="007C159A">
              <w:t xml:space="preserve"> года по 2025 год</w:t>
            </w:r>
          </w:p>
        </w:tc>
      </w:tr>
      <w:tr w:rsidR="00E474FE" w:rsidRPr="007C159A" w:rsidTr="000F6FCE">
        <w:tc>
          <w:tcPr>
            <w:tcW w:w="3652" w:type="dxa"/>
            <w:shd w:val="clear" w:color="auto" w:fill="auto"/>
          </w:tcPr>
          <w:p w:rsidR="00E474FE" w:rsidRPr="007C159A" w:rsidRDefault="00E474FE" w:rsidP="00E474FE">
            <w:pPr>
              <w:jc w:val="both"/>
            </w:pPr>
            <w:r w:rsidRPr="007C159A">
              <w:t>Объемы и источники бюджетных ассигнований Подпрограммы 1:</w:t>
            </w:r>
          </w:p>
          <w:p w:rsidR="00E474FE" w:rsidRPr="007C159A" w:rsidRDefault="00E474FE" w:rsidP="00E474FE">
            <w:pPr>
              <w:jc w:val="both"/>
            </w:pPr>
          </w:p>
        </w:tc>
        <w:tc>
          <w:tcPr>
            <w:tcW w:w="5812" w:type="dxa"/>
            <w:shd w:val="clear" w:color="auto" w:fill="auto"/>
          </w:tcPr>
          <w:p w:rsidR="00E474FE" w:rsidRPr="00B22935" w:rsidRDefault="00E474FE" w:rsidP="00E474FE">
            <w:pPr>
              <w:suppressAutoHyphens/>
              <w:jc w:val="both"/>
              <w:rPr>
                <w:lang w:eastAsia="ar-SA"/>
              </w:rPr>
            </w:pPr>
            <w:r w:rsidRPr="00B22935">
              <w:rPr>
                <w:lang w:eastAsia="ar-SA"/>
              </w:rPr>
              <w:t>В период с 2021 по 202</w:t>
            </w:r>
            <w:r w:rsidR="00B22935">
              <w:rPr>
                <w:lang w:eastAsia="ar-SA"/>
              </w:rPr>
              <w:t>5</w:t>
            </w:r>
            <w:r w:rsidRPr="00B22935">
              <w:rPr>
                <w:lang w:eastAsia="ar-SA"/>
              </w:rPr>
              <w:t xml:space="preserve"> годы:</w:t>
            </w:r>
          </w:p>
          <w:p w:rsidR="00E474FE" w:rsidRPr="00B22935" w:rsidRDefault="00E474FE" w:rsidP="00E474FE">
            <w:pPr>
              <w:jc w:val="both"/>
            </w:pPr>
            <w:r w:rsidRPr="00B22935">
              <w:t>Всего: 707,07071 тыс. руб.,</w:t>
            </w:r>
          </w:p>
          <w:p w:rsidR="00E474FE" w:rsidRPr="00B22935" w:rsidRDefault="00E474FE" w:rsidP="00E474FE">
            <w:pPr>
              <w:jc w:val="both"/>
            </w:pPr>
            <w:r w:rsidRPr="00B22935">
              <w:t>из них:</w:t>
            </w:r>
          </w:p>
          <w:p w:rsidR="00E474FE" w:rsidRPr="00B22935" w:rsidRDefault="00E474FE" w:rsidP="00E474FE">
            <w:pPr>
              <w:jc w:val="both"/>
            </w:pPr>
            <w:r w:rsidRPr="00B22935">
              <w:t>федеральный бюджет: 0,00000 тыс. руб.;</w:t>
            </w:r>
          </w:p>
          <w:p w:rsidR="00E474FE" w:rsidRPr="00B22935" w:rsidRDefault="00E474FE" w:rsidP="00E474FE">
            <w:pPr>
              <w:jc w:val="both"/>
            </w:pPr>
            <w:r w:rsidRPr="00B22935">
              <w:t>краевой бюджет: 700,00000 тыс. руб.,</w:t>
            </w:r>
          </w:p>
          <w:p w:rsidR="00E474FE" w:rsidRPr="00B22935" w:rsidRDefault="00E474FE" w:rsidP="00E474FE">
            <w:pPr>
              <w:jc w:val="both"/>
            </w:pPr>
            <w:r w:rsidRPr="00B22935">
              <w:t>местный бюджет: 7,07071 тыс. руб.,</w:t>
            </w:r>
          </w:p>
          <w:p w:rsidR="00E474FE" w:rsidRPr="00B22935" w:rsidRDefault="00E474FE" w:rsidP="00E474FE">
            <w:pPr>
              <w:jc w:val="both"/>
            </w:pPr>
            <w:r w:rsidRPr="00B22935">
              <w:t>внебюджетные источники: 0,00000 тыс. руб.</w:t>
            </w:r>
          </w:p>
          <w:p w:rsidR="00E474FE" w:rsidRPr="00B22935" w:rsidRDefault="00E474FE" w:rsidP="00E474FE">
            <w:pPr>
              <w:jc w:val="both"/>
            </w:pPr>
          </w:p>
          <w:p w:rsidR="00E474FE" w:rsidRPr="00B22935" w:rsidRDefault="00E474FE" w:rsidP="00E474FE">
            <w:pPr>
              <w:jc w:val="both"/>
            </w:pPr>
            <w:r w:rsidRPr="00B22935">
              <w:t>в том числе:</w:t>
            </w:r>
          </w:p>
          <w:p w:rsidR="00E474FE" w:rsidRPr="00B22935" w:rsidRDefault="00E474FE" w:rsidP="00E474FE">
            <w:pPr>
              <w:jc w:val="both"/>
            </w:pPr>
            <w:r w:rsidRPr="00B22935">
              <w:t>2021 год – 0,00000 тыс. руб.,</w:t>
            </w:r>
          </w:p>
          <w:p w:rsidR="00E474FE" w:rsidRPr="00B22935" w:rsidRDefault="00E474FE" w:rsidP="00E474FE">
            <w:pPr>
              <w:jc w:val="both"/>
            </w:pPr>
            <w:r w:rsidRPr="00B22935">
              <w:t>из них:</w:t>
            </w:r>
          </w:p>
          <w:p w:rsidR="00E474FE" w:rsidRPr="00B22935" w:rsidRDefault="00E474FE" w:rsidP="00E474FE">
            <w:pPr>
              <w:jc w:val="both"/>
            </w:pPr>
            <w:r w:rsidRPr="00B22935">
              <w:t>федеральный бюджет: 0,00000 тыс. руб.,</w:t>
            </w:r>
          </w:p>
          <w:p w:rsidR="00E474FE" w:rsidRPr="00B22935" w:rsidRDefault="00E474FE" w:rsidP="00E474FE">
            <w:pPr>
              <w:jc w:val="both"/>
            </w:pPr>
            <w:r w:rsidRPr="00B22935">
              <w:t>краевой бюджет: 0,00000 тыс. руб.,</w:t>
            </w:r>
          </w:p>
          <w:p w:rsidR="00E474FE" w:rsidRPr="00B22935" w:rsidRDefault="00E474FE" w:rsidP="00E474FE">
            <w:pPr>
              <w:jc w:val="both"/>
            </w:pPr>
            <w:r w:rsidRPr="00B22935">
              <w:t>местный бюджет: 0,00000 тыс. руб.,</w:t>
            </w:r>
          </w:p>
          <w:p w:rsidR="00E474FE" w:rsidRPr="00B22935" w:rsidRDefault="00E474FE" w:rsidP="00E474FE">
            <w:pPr>
              <w:jc w:val="both"/>
            </w:pPr>
            <w:r w:rsidRPr="00B22935">
              <w:t>внебюджетные источники: 0,00000 тыс. руб.</w:t>
            </w:r>
          </w:p>
          <w:p w:rsidR="00C46FE3" w:rsidRDefault="00C46FE3" w:rsidP="00E474FE">
            <w:pPr>
              <w:jc w:val="both"/>
            </w:pPr>
          </w:p>
          <w:p w:rsidR="00E474FE" w:rsidRPr="00B22935" w:rsidRDefault="00E474FE" w:rsidP="00E474FE">
            <w:pPr>
              <w:jc w:val="both"/>
            </w:pPr>
            <w:r w:rsidRPr="00B22935">
              <w:t xml:space="preserve">2022 год – </w:t>
            </w:r>
            <w:r w:rsidR="00B22935" w:rsidRPr="00B22935">
              <w:t xml:space="preserve">707,07071 </w:t>
            </w:r>
            <w:r w:rsidRPr="00B22935">
              <w:t xml:space="preserve"> тыс. руб.,</w:t>
            </w:r>
          </w:p>
          <w:p w:rsidR="00E474FE" w:rsidRPr="00B22935" w:rsidRDefault="00E474FE" w:rsidP="00E474FE">
            <w:pPr>
              <w:jc w:val="both"/>
            </w:pPr>
            <w:r w:rsidRPr="00B22935">
              <w:t>из них:</w:t>
            </w:r>
            <w:r w:rsidR="00C46FE3">
              <w:t xml:space="preserve"> </w:t>
            </w:r>
          </w:p>
          <w:p w:rsidR="00B22935" w:rsidRPr="00B22935" w:rsidRDefault="00B22935" w:rsidP="00B22935">
            <w:pPr>
              <w:jc w:val="both"/>
            </w:pPr>
            <w:r w:rsidRPr="00B22935">
              <w:t>федеральный бюджет: 0,00000 тыс. руб.;</w:t>
            </w:r>
          </w:p>
          <w:p w:rsidR="00B22935" w:rsidRPr="00B22935" w:rsidRDefault="00B22935" w:rsidP="00B22935">
            <w:pPr>
              <w:jc w:val="both"/>
            </w:pPr>
            <w:r w:rsidRPr="00B22935">
              <w:t>краевой бюджет: 700,00000 тыс. руб.,</w:t>
            </w:r>
          </w:p>
          <w:p w:rsidR="00B22935" w:rsidRPr="00B22935" w:rsidRDefault="00B22935" w:rsidP="00B22935">
            <w:pPr>
              <w:jc w:val="both"/>
            </w:pPr>
            <w:r w:rsidRPr="00B22935">
              <w:t>местный бюджет: 7,07071 тыс. руб.,</w:t>
            </w:r>
          </w:p>
          <w:p w:rsidR="00E474FE" w:rsidRPr="00B22935" w:rsidRDefault="00B22935" w:rsidP="00B22935">
            <w:pPr>
              <w:jc w:val="both"/>
            </w:pPr>
            <w:r w:rsidRPr="00B22935">
              <w:t>внебюджетные источники: 0,00000 тыс. руб.</w:t>
            </w:r>
          </w:p>
          <w:p w:rsidR="00C46FE3" w:rsidRDefault="00C46FE3" w:rsidP="00E474FE">
            <w:pPr>
              <w:jc w:val="both"/>
            </w:pPr>
          </w:p>
          <w:p w:rsidR="00E474FE" w:rsidRPr="00B22935" w:rsidRDefault="00E474FE" w:rsidP="00E474FE">
            <w:pPr>
              <w:jc w:val="both"/>
            </w:pPr>
            <w:r w:rsidRPr="00B22935">
              <w:t>2023 год – 0,00000 тыс. руб.,</w:t>
            </w:r>
          </w:p>
          <w:p w:rsidR="00E474FE" w:rsidRPr="00B22935" w:rsidRDefault="00E474FE" w:rsidP="00E474FE">
            <w:pPr>
              <w:jc w:val="both"/>
            </w:pPr>
            <w:r w:rsidRPr="00B22935">
              <w:t>из них:</w:t>
            </w:r>
          </w:p>
          <w:p w:rsidR="00E474FE" w:rsidRPr="00B22935" w:rsidRDefault="00E474FE" w:rsidP="00E474FE">
            <w:pPr>
              <w:jc w:val="both"/>
            </w:pPr>
            <w:r w:rsidRPr="00B22935">
              <w:t>федеральный бюджет: 0,00000 тыс. руб.,</w:t>
            </w:r>
          </w:p>
          <w:p w:rsidR="00E474FE" w:rsidRPr="00B22935" w:rsidRDefault="00E474FE" w:rsidP="00E474FE">
            <w:pPr>
              <w:jc w:val="both"/>
            </w:pPr>
            <w:r w:rsidRPr="00B22935">
              <w:t>краевой бюджет: 0,00000 тыс. руб.,</w:t>
            </w:r>
          </w:p>
          <w:p w:rsidR="00E474FE" w:rsidRPr="00B22935" w:rsidRDefault="00E474FE" w:rsidP="00E474FE">
            <w:pPr>
              <w:jc w:val="both"/>
            </w:pPr>
            <w:r w:rsidRPr="00B22935">
              <w:t>местный бюджет: 0,00000 тыс. руб.,</w:t>
            </w:r>
          </w:p>
          <w:p w:rsidR="00E474FE" w:rsidRPr="00B22935" w:rsidRDefault="00E474FE" w:rsidP="00E474FE">
            <w:r w:rsidRPr="00B22935">
              <w:t>внебюджетные источники: 0,00000 тыс. руб.</w:t>
            </w:r>
          </w:p>
          <w:p w:rsidR="00C46FE3" w:rsidRDefault="00C46FE3" w:rsidP="00E474FE">
            <w:pPr>
              <w:jc w:val="both"/>
            </w:pPr>
          </w:p>
          <w:p w:rsidR="00E474FE" w:rsidRPr="00B22935" w:rsidRDefault="00E474FE" w:rsidP="00E474FE">
            <w:pPr>
              <w:jc w:val="both"/>
            </w:pPr>
            <w:r w:rsidRPr="00B22935">
              <w:t>2024 год – 0,00000 тыс. руб.,</w:t>
            </w:r>
          </w:p>
          <w:p w:rsidR="00E474FE" w:rsidRPr="00B22935" w:rsidRDefault="00E474FE" w:rsidP="00E474FE">
            <w:pPr>
              <w:jc w:val="both"/>
            </w:pPr>
            <w:r w:rsidRPr="00B22935">
              <w:t>из них:</w:t>
            </w:r>
          </w:p>
          <w:p w:rsidR="00E474FE" w:rsidRPr="00B22935" w:rsidRDefault="00E474FE" w:rsidP="00E474FE">
            <w:pPr>
              <w:jc w:val="both"/>
            </w:pPr>
            <w:r w:rsidRPr="00B22935">
              <w:t>федеральный бюджет: 0,00000 тыс. руб.,</w:t>
            </w:r>
          </w:p>
          <w:p w:rsidR="00E474FE" w:rsidRPr="00B22935" w:rsidRDefault="00E474FE" w:rsidP="00E474FE">
            <w:pPr>
              <w:jc w:val="both"/>
            </w:pPr>
            <w:r w:rsidRPr="00B22935">
              <w:t>краевой бюджет: 0,00000 тыс. руб.,</w:t>
            </w:r>
          </w:p>
          <w:p w:rsidR="00E474FE" w:rsidRPr="00B22935" w:rsidRDefault="00E474FE" w:rsidP="00E474FE">
            <w:pPr>
              <w:jc w:val="both"/>
            </w:pPr>
            <w:r w:rsidRPr="00B22935">
              <w:t>местный бюджет: 0,00000 тыс. руб.,</w:t>
            </w:r>
          </w:p>
          <w:p w:rsidR="00E474FE" w:rsidRDefault="00E474FE" w:rsidP="00E474FE">
            <w:r w:rsidRPr="00B22935">
              <w:t>внебюджетные источники: 0,00000 тыс. руб.</w:t>
            </w:r>
          </w:p>
          <w:p w:rsidR="00C46FE3" w:rsidRDefault="00C46FE3" w:rsidP="00C46FE3">
            <w:pPr>
              <w:jc w:val="both"/>
            </w:pPr>
          </w:p>
          <w:p w:rsidR="00C46FE3" w:rsidRPr="00B22935" w:rsidRDefault="00C46FE3" w:rsidP="00C46FE3">
            <w:pPr>
              <w:jc w:val="both"/>
            </w:pPr>
            <w:r w:rsidRPr="00B22935">
              <w:t>202</w:t>
            </w:r>
            <w:r w:rsidR="00B008B6">
              <w:t>5</w:t>
            </w:r>
            <w:r w:rsidRPr="00B22935">
              <w:t xml:space="preserve"> год – 0,00000 тыс. руб.,</w:t>
            </w:r>
          </w:p>
          <w:p w:rsidR="00C46FE3" w:rsidRPr="00B22935" w:rsidRDefault="00C46FE3" w:rsidP="00C46FE3">
            <w:pPr>
              <w:jc w:val="both"/>
            </w:pPr>
            <w:r w:rsidRPr="00B22935">
              <w:t>из них:</w:t>
            </w:r>
          </w:p>
          <w:p w:rsidR="00C46FE3" w:rsidRPr="00B22935" w:rsidRDefault="00C46FE3" w:rsidP="00C46FE3">
            <w:pPr>
              <w:jc w:val="both"/>
            </w:pPr>
            <w:r w:rsidRPr="00B22935">
              <w:t>федеральный бюджет: 0,00000 тыс. руб.,</w:t>
            </w:r>
          </w:p>
          <w:p w:rsidR="00C46FE3" w:rsidRPr="00B22935" w:rsidRDefault="00C46FE3" w:rsidP="00C46FE3">
            <w:pPr>
              <w:jc w:val="both"/>
            </w:pPr>
            <w:r w:rsidRPr="00B22935">
              <w:t>краевой бюджет: 0,00000 тыс. руб.,</w:t>
            </w:r>
          </w:p>
          <w:p w:rsidR="00C46FE3" w:rsidRPr="00B22935" w:rsidRDefault="00C46FE3" w:rsidP="00C46FE3">
            <w:pPr>
              <w:jc w:val="both"/>
            </w:pPr>
            <w:r w:rsidRPr="00B22935">
              <w:t>местный бюджет: 0,00000 тыс. руб.,</w:t>
            </w:r>
          </w:p>
          <w:p w:rsidR="00C46FE3" w:rsidRPr="007C159A" w:rsidRDefault="00C46FE3" w:rsidP="00C46FE3">
            <w:r w:rsidRPr="00B22935">
              <w:t>внебюджетные источники: 0,00000 тыс. руб.</w:t>
            </w:r>
          </w:p>
        </w:tc>
      </w:tr>
      <w:tr w:rsidR="00A8338F" w:rsidRPr="007C159A" w:rsidTr="000F6FCE">
        <w:tc>
          <w:tcPr>
            <w:tcW w:w="3652" w:type="dxa"/>
            <w:shd w:val="clear" w:color="auto" w:fill="auto"/>
          </w:tcPr>
          <w:p w:rsidR="00A8338F" w:rsidRPr="007C159A" w:rsidRDefault="00A8338F" w:rsidP="00607A8C">
            <w:pPr>
              <w:jc w:val="both"/>
            </w:pPr>
            <w:r w:rsidRPr="007C159A">
              <w:t>Ожидаемые результаты реализации Подпрограммы 1:</w:t>
            </w:r>
          </w:p>
          <w:p w:rsidR="00A8338F" w:rsidRPr="007C159A" w:rsidRDefault="00A8338F" w:rsidP="00607A8C">
            <w:pPr>
              <w:jc w:val="both"/>
            </w:pPr>
          </w:p>
        </w:tc>
        <w:tc>
          <w:tcPr>
            <w:tcW w:w="5812" w:type="dxa"/>
            <w:shd w:val="clear" w:color="auto" w:fill="auto"/>
          </w:tcPr>
          <w:p w:rsidR="00A8338F" w:rsidRPr="007C159A" w:rsidRDefault="00A8338F" w:rsidP="00607A8C">
            <w:pPr>
              <w:jc w:val="both"/>
            </w:pPr>
            <w:r w:rsidRPr="007C159A">
              <w:t>1) повышение эффективности регулирования градостроительной деятельности на территори</w:t>
            </w:r>
            <w:r w:rsidR="008160D6" w:rsidRPr="007C159A">
              <w:t>и</w:t>
            </w:r>
            <w:r w:rsidRPr="007C159A">
              <w:t xml:space="preserve"> </w:t>
            </w:r>
            <w:r w:rsidR="008160D6" w:rsidRPr="007C159A">
              <w:t>городского округа «посёлок Палана»</w:t>
            </w:r>
            <w:r w:rsidRPr="007C159A">
              <w:t xml:space="preserve"> путем внесения изменений в </w:t>
            </w:r>
            <w:r w:rsidR="008160D6" w:rsidRPr="007C159A">
              <w:t>Г</w:t>
            </w:r>
            <w:r w:rsidRPr="007C159A">
              <w:t>енеральны</w:t>
            </w:r>
            <w:r w:rsidR="008160D6" w:rsidRPr="007C159A">
              <w:t>й</w:t>
            </w:r>
            <w:r w:rsidRPr="007C159A">
              <w:t xml:space="preserve"> план</w:t>
            </w:r>
            <w:r w:rsidR="008160D6" w:rsidRPr="007C159A">
              <w:t xml:space="preserve"> городского округа «посёлок Палана»</w:t>
            </w:r>
            <w:r w:rsidRPr="007C159A">
              <w:t xml:space="preserve">, правила землепользования и застройки </w:t>
            </w:r>
            <w:r w:rsidR="008160D6" w:rsidRPr="007C159A">
              <w:t>городского округа «посёлок Палана»</w:t>
            </w:r>
            <w:r w:rsidRPr="007C159A">
              <w:t>;</w:t>
            </w:r>
          </w:p>
          <w:p w:rsidR="00A8338F" w:rsidRPr="007C159A" w:rsidRDefault="00A8338F" w:rsidP="00607A8C">
            <w:pPr>
              <w:jc w:val="both"/>
            </w:pPr>
            <w:r w:rsidRPr="007C159A">
              <w:t xml:space="preserve">2) подготовка документации по планировке территорий (проектов планировки и проектов межевания территорий) </w:t>
            </w:r>
            <w:r w:rsidR="008160D6" w:rsidRPr="007C159A">
              <w:t>городского округа «посёлок Палана</w:t>
            </w:r>
            <w:r w:rsidRPr="007C159A">
              <w:t xml:space="preserve"> на земельные участки</w:t>
            </w:r>
            <w:r w:rsidR="008160D6" w:rsidRPr="007C159A">
              <w:t>;</w:t>
            </w:r>
          </w:p>
          <w:p w:rsidR="00A8338F" w:rsidRPr="007C159A" w:rsidRDefault="00A8338F" w:rsidP="00607A8C">
            <w:pPr>
              <w:jc w:val="both"/>
            </w:pPr>
            <w:r w:rsidRPr="007C159A">
              <w:t>3) обеспечение доступности жилья для населения, в том числе с учетом исполнения государственных обязательств по обеспечению жильем отдельных категорий граждан;</w:t>
            </w:r>
          </w:p>
          <w:p w:rsidR="00A8338F" w:rsidRPr="007C159A" w:rsidRDefault="008160D6" w:rsidP="008160D6">
            <w:pPr>
              <w:jc w:val="both"/>
            </w:pPr>
            <w:r w:rsidRPr="007C159A">
              <w:t>4</w:t>
            </w:r>
            <w:r w:rsidR="00A8338F" w:rsidRPr="007C159A">
              <w:t xml:space="preserve">) строительство линейных, коммунальных и энергетических объектов в границах </w:t>
            </w:r>
            <w:r w:rsidRPr="007C159A">
              <w:t>городского округа «посёлок Палана»</w:t>
            </w:r>
          </w:p>
        </w:tc>
      </w:tr>
    </w:tbl>
    <w:p w:rsidR="003A1581" w:rsidRPr="007C159A" w:rsidRDefault="003A1581" w:rsidP="009D0DBB">
      <w:pPr>
        <w:autoSpaceDE w:val="0"/>
        <w:autoSpaceDN w:val="0"/>
        <w:adjustRightInd w:val="0"/>
        <w:ind w:firstLine="720"/>
        <w:jc w:val="both"/>
      </w:pPr>
    </w:p>
    <w:p w:rsidR="003A1581" w:rsidRPr="007C159A" w:rsidRDefault="003A1581" w:rsidP="009D0DBB">
      <w:pPr>
        <w:autoSpaceDE w:val="0"/>
        <w:autoSpaceDN w:val="0"/>
        <w:adjustRightInd w:val="0"/>
        <w:ind w:firstLine="720"/>
        <w:jc w:val="both"/>
      </w:pPr>
    </w:p>
    <w:p w:rsidR="003A1581" w:rsidRPr="007C159A" w:rsidRDefault="003A1581" w:rsidP="009D0DBB">
      <w:pPr>
        <w:autoSpaceDE w:val="0"/>
        <w:autoSpaceDN w:val="0"/>
        <w:adjustRightInd w:val="0"/>
        <w:ind w:firstLine="720"/>
        <w:jc w:val="both"/>
        <w:sectPr w:rsidR="003A1581" w:rsidRPr="007C159A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76"/>
        <w:gridCol w:w="5879"/>
      </w:tblGrid>
      <w:tr w:rsidR="003A1581" w:rsidRPr="007C159A" w:rsidTr="0013720F">
        <w:tc>
          <w:tcPr>
            <w:tcW w:w="946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A1581" w:rsidRPr="007C159A" w:rsidRDefault="003A1581" w:rsidP="00607A8C">
            <w:pPr>
              <w:jc w:val="center"/>
              <w:rPr>
                <w:b/>
              </w:rPr>
            </w:pPr>
            <w:r w:rsidRPr="007C159A">
              <w:rPr>
                <w:b/>
              </w:rPr>
              <w:t>ПАСПОРТ</w:t>
            </w:r>
          </w:p>
        </w:tc>
      </w:tr>
      <w:tr w:rsidR="003A1581" w:rsidRPr="007C159A" w:rsidTr="0013720F">
        <w:tc>
          <w:tcPr>
            <w:tcW w:w="946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3A1581" w:rsidRPr="007C159A" w:rsidRDefault="003A1581" w:rsidP="00607A8C">
            <w:pPr>
              <w:jc w:val="center"/>
              <w:rPr>
                <w:b/>
              </w:rPr>
            </w:pPr>
            <w:r w:rsidRPr="007C159A">
              <w:rPr>
                <w:b/>
              </w:rPr>
              <w:t>муниципальной подпрограммы 2</w:t>
            </w:r>
          </w:p>
          <w:p w:rsidR="003A1581" w:rsidRPr="007C159A" w:rsidRDefault="003A1581" w:rsidP="00607A8C">
            <w:pPr>
              <w:jc w:val="center"/>
              <w:rPr>
                <w:b/>
              </w:rPr>
            </w:pPr>
          </w:p>
        </w:tc>
      </w:tr>
      <w:tr w:rsidR="003A1581" w:rsidRPr="007C159A" w:rsidTr="0013720F">
        <w:tc>
          <w:tcPr>
            <w:tcW w:w="946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A1581" w:rsidRPr="007C159A" w:rsidRDefault="003A1581" w:rsidP="00607A8C">
            <w:pPr>
              <w:jc w:val="center"/>
              <w:rPr>
                <w:b/>
              </w:rPr>
            </w:pPr>
            <w:r w:rsidRPr="007C159A">
              <w:rPr>
                <w:b/>
              </w:rPr>
              <w:t>«Повышение устойчивости жилых домов, основных объектов и систем жизнеобеспечения»</w:t>
            </w:r>
          </w:p>
        </w:tc>
      </w:tr>
      <w:tr w:rsidR="003A1581" w:rsidRPr="007C159A" w:rsidTr="0013720F">
        <w:tc>
          <w:tcPr>
            <w:tcW w:w="946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3A1581" w:rsidRPr="007C159A" w:rsidRDefault="003A1581" w:rsidP="00607A8C">
            <w:pPr>
              <w:jc w:val="center"/>
              <w:rPr>
                <w:szCs w:val="28"/>
              </w:rPr>
            </w:pPr>
          </w:p>
          <w:p w:rsidR="003A1581" w:rsidRPr="007C159A" w:rsidRDefault="003A1581" w:rsidP="0013720F">
            <w:pPr>
              <w:jc w:val="center"/>
            </w:pPr>
            <w:r w:rsidRPr="007C159A">
              <w:rPr>
                <w:szCs w:val="28"/>
              </w:rPr>
              <w:t>(далее – Подпрограмма 2)</w:t>
            </w:r>
          </w:p>
        </w:tc>
      </w:tr>
      <w:tr w:rsidR="003A1581" w:rsidRPr="007C159A" w:rsidTr="0013720F">
        <w:tc>
          <w:tcPr>
            <w:tcW w:w="3510" w:type="dxa"/>
            <w:tcBorders>
              <w:top w:val="single" w:sz="4" w:space="0" w:color="auto"/>
            </w:tcBorders>
            <w:shd w:val="clear" w:color="auto" w:fill="auto"/>
          </w:tcPr>
          <w:p w:rsidR="003A1581" w:rsidRPr="007C159A" w:rsidRDefault="003A1581" w:rsidP="00607A8C">
            <w:pPr>
              <w:jc w:val="both"/>
            </w:pPr>
            <w:r w:rsidRPr="007C159A">
              <w:t xml:space="preserve">Ответственный исполнитель </w:t>
            </w:r>
          </w:p>
          <w:p w:rsidR="003A1581" w:rsidRPr="007C159A" w:rsidRDefault="003A1581" w:rsidP="00607A8C">
            <w:pPr>
              <w:jc w:val="both"/>
            </w:pPr>
            <w:r w:rsidRPr="007C159A">
              <w:t xml:space="preserve">Подпрограммы </w:t>
            </w:r>
            <w:r w:rsidR="009752CF" w:rsidRPr="007C159A">
              <w:t>2</w:t>
            </w:r>
            <w:r w:rsidRPr="007C159A">
              <w:t>:</w:t>
            </w:r>
          </w:p>
          <w:p w:rsidR="003A1581" w:rsidRPr="007C159A" w:rsidRDefault="003A1581" w:rsidP="00607A8C">
            <w:pPr>
              <w:jc w:val="both"/>
            </w:pPr>
          </w:p>
        </w:tc>
        <w:tc>
          <w:tcPr>
            <w:tcW w:w="5954" w:type="dxa"/>
            <w:tcBorders>
              <w:top w:val="single" w:sz="4" w:space="0" w:color="auto"/>
            </w:tcBorders>
            <w:shd w:val="clear" w:color="auto" w:fill="auto"/>
          </w:tcPr>
          <w:p w:rsidR="003A1581" w:rsidRPr="007C159A" w:rsidRDefault="009A2E94" w:rsidP="00FA59CE">
            <w:pPr>
              <w:jc w:val="both"/>
            </w:pPr>
            <w:r w:rsidRPr="007E374D">
              <w:rPr>
                <w:lang w:eastAsia="ar-SA"/>
              </w:rPr>
              <w:t>Отдел строительства и жилищно-коммунального хозяйства Администрации городского округа «поселок Палана»</w:t>
            </w:r>
          </w:p>
        </w:tc>
      </w:tr>
      <w:tr w:rsidR="003A1581" w:rsidRPr="007C159A" w:rsidTr="0013720F">
        <w:tc>
          <w:tcPr>
            <w:tcW w:w="3510" w:type="dxa"/>
            <w:shd w:val="clear" w:color="auto" w:fill="auto"/>
          </w:tcPr>
          <w:p w:rsidR="003A1581" w:rsidRPr="007C159A" w:rsidRDefault="003A1581" w:rsidP="00607A8C">
            <w:pPr>
              <w:jc w:val="both"/>
            </w:pPr>
            <w:r w:rsidRPr="007C159A">
              <w:t xml:space="preserve">Исполнители Подпрограммы </w:t>
            </w:r>
            <w:r w:rsidR="009752CF" w:rsidRPr="007C159A">
              <w:t>2</w:t>
            </w:r>
            <w:r w:rsidRPr="007C159A">
              <w:t>:</w:t>
            </w:r>
          </w:p>
          <w:p w:rsidR="003A1581" w:rsidRPr="007C159A" w:rsidRDefault="003A1581" w:rsidP="00607A8C">
            <w:pPr>
              <w:jc w:val="both"/>
            </w:pPr>
          </w:p>
        </w:tc>
        <w:tc>
          <w:tcPr>
            <w:tcW w:w="5954" w:type="dxa"/>
            <w:shd w:val="clear" w:color="auto" w:fill="auto"/>
          </w:tcPr>
          <w:p w:rsidR="00A56B07" w:rsidRPr="00DD004F" w:rsidRDefault="00A56B07" w:rsidP="00A56B07">
            <w:pPr>
              <w:suppressAutoHyphens/>
              <w:jc w:val="both"/>
              <w:rPr>
                <w:lang w:eastAsia="ar-SA"/>
              </w:rPr>
            </w:pPr>
            <w:r w:rsidRPr="007E374D">
              <w:rPr>
                <w:lang w:eastAsia="ar-SA"/>
              </w:rPr>
              <w:t>Отдел строительства и жилищно-коммунального хозяйства Администрации городского округа «поселок Палана»</w:t>
            </w:r>
            <w:r>
              <w:rPr>
                <w:lang w:eastAsia="ar-SA"/>
              </w:rPr>
              <w:t>;</w:t>
            </w:r>
          </w:p>
          <w:p w:rsidR="003A1581" w:rsidRPr="007C159A" w:rsidRDefault="00A56B07" w:rsidP="00A56B07">
            <w:pPr>
              <w:jc w:val="both"/>
            </w:pPr>
            <w:r w:rsidRPr="00DD004F">
              <w:rPr>
                <w:lang w:eastAsia="ar-SA"/>
              </w:rPr>
              <w:t>Комитет по управлению муниципальным имуществом городского округа «поселок Палана»</w:t>
            </w:r>
          </w:p>
        </w:tc>
      </w:tr>
      <w:tr w:rsidR="003A1581" w:rsidRPr="007C159A" w:rsidTr="0013720F">
        <w:tc>
          <w:tcPr>
            <w:tcW w:w="3510" w:type="dxa"/>
            <w:shd w:val="clear" w:color="auto" w:fill="auto"/>
          </w:tcPr>
          <w:p w:rsidR="003A1581" w:rsidRPr="007C159A" w:rsidRDefault="003A1581" w:rsidP="00437DD2">
            <w:pPr>
              <w:jc w:val="both"/>
            </w:pPr>
            <w:r w:rsidRPr="007C159A">
              <w:t xml:space="preserve">Участники Подпрограммы </w:t>
            </w:r>
            <w:r w:rsidR="009752CF" w:rsidRPr="007C159A">
              <w:t>2</w:t>
            </w:r>
            <w:r w:rsidRPr="007C159A">
              <w:t>:</w:t>
            </w:r>
          </w:p>
        </w:tc>
        <w:tc>
          <w:tcPr>
            <w:tcW w:w="5954" w:type="dxa"/>
            <w:shd w:val="clear" w:color="auto" w:fill="auto"/>
          </w:tcPr>
          <w:p w:rsidR="003A1581" w:rsidRPr="007C159A" w:rsidRDefault="00437DD2" w:rsidP="00607A8C">
            <w:pPr>
              <w:jc w:val="both"/>
            </w:pPr>
            <w:r>
              <w:t>Отсутствуют</w:t>
            </w:r>
          </w:p>
        </w:tc>
      </w:tr>
      <w:tr w:rsidR="003A1581" w:rsidRPr="007C159A" w:rsidTr="0013720F">
        <w:tc>
          <w:tcPr>
            <w:tcW w:w="3510" w:type="dxa"/>
            <w:shd w:val="clear" w:color="auto" w:fill="auto"/>
          </w:tcPr>
          <w:p w:rsidR="003A1581" w:rsidRPr="007C159A" w:rsidRDefault="003A1581" w:rsidP="00607A8C">
            <w:pPr>
              <w:jc w:val="both"/>
            </w:pPr>
            <w:r w:rsidRPr="007C159A">
              <w:t xml:space="preserve">Цели Подпрограммы </w:t>
            </w:r>
            <w:r w:rsidR="009752CF" w:rsidRPr="007C159A">
              <w:t>2</w:t>
            </w:r>
            <w:r w:rsidRPr="007C159A">
              <w:t>:</w:t>
            </w:r>
          </w:p>
          <w:p w:rsidR="003A1581" w:rsidRPr="007C159A" w:rsidRDefault="003A1581" w:rsidP="00607A8C">
            <w:pPr>
              <w:jc w:val="both"/>
            </w:pPr>
          </w:p>
        </w:tc>
        <w:tc>
          <w:tcPr>
            <w:tcW w:w="5954" w:type="dxa"/>
            <w:shd w:val="clear" w:color="auto" w:fill="auto"/>
          </w:tcPr>
          <w:p w:rsidR="004C6F0D" w:rsidRPr="007C159A" w:rsidRDefault="00A56B07" w:rsidP="00FD4544">
            <w:pPr>
              <w:jc w:val="both"/>
            </w:pPr>
            <w:r>
              <w:t>П</w:t>
            </w:r>
            <w:r w:rsidR="004C6F0D" w:rsidRPr="007C159A">
              <w:t>овышение безопасности проживания граждан до приемлемого уровня в условиях высокой сейсмической активности</w:t>
            </w:r>
          </w:p>
        </w:tc>
      </w:tr>
      <w:tr w:rsidR="003A1581" w:rsidRPr="007C159A" w:rsidTr="0013720F">
        <w:tc>
          <w:tcPr>
            <w:tcW w:w="3510" w:type="dxa"/>
            <w:shd w:val="clear" w:color="auto" w:fill="auto"/>
          </w:tcPr>
          <w:p w:rsidR="003A1581" w:rsidRPr="007C159A" w:rsidRDefault="003A1581" w:rsidP="00607A8C">
            <w:pPr>
              <w:jc w:val="both"/>
            </w:pPr>
            <w:r w:rsidRPr="007C159A">
              <w:t xml:space="preserve">Задачи Подпрограммы </w:t>
            </w:r>
            <w:r w:rsidR="009752CF" w:rsidRPr="007C159A">
              <w:t>2</w:t>
            </w:r>
            <w:r w:rsidRPr="007C159A">
              <w:t>:</w:t>
            </w:r>
          </w:p>
          <w:p w:rsidR="003A1581" w:rsidRPr="007C159A" w:rsidRDefault="003A1581" w:rsidP="00607A8C">
            <w:pPr>
              <w:jc w:val="both"/>
            </w:pPr>
          </w:p>
        </w:tc>
        <w:tc>
          <w:tcPr>
            <w:tcW w:w="5954" w:type="dxa"/>
            <w:shd w:val="clear" w:color="auto" w:fill="auto"/>
          </w:tcPr>
          <w:p w:rsidR="004C6F0D" w:rsidRPr="007C159A" w:rsidRDefault="004C6F0D" w:rsidP="004C6F0D">
            <w:pPr>
              <w:jc w:val="both"/>
            </w:pPr>
            <w:r w:rsidRPr="007C159A">
              <w:t>1) повышение сейсмостойкости жилых домов;</w:t>
            </w:r>
          </w:p>
          <w:p w:rsidR="004C6F0D" w:rsidRPr="007C159A" w:rsidRDefault="004C6F0D" w:rsidP="004C6F0D">
            <w:pPr>
              <w:jc w:val="both"/>
            </w:pPr>
            <w:r w:rsidRPr="007C159A">
              <w:t>2) повышение сейсмостойкости основных объектов и систем жизнеобеспечения;</w:t>
            </w:r>
          </w:p>
          <w:p w:rsidR="004C6F0D" w:rsidRPr="007C159A" w:rsidRDefault="004C6F0D" w:rsidP="004C6F0D">
            <w:pPr>
              <w:jc w:val="both"/>
            </w:pPr>
            <w:r w:rsidRPr="007C159A">
              <w:t>3) строительство сейсмостойких жилых домов взамен тех, сейсмоусиление или реконструкция которых экономически нецелесообразны;</w:t>
            </w:r>
          </w:p>
          <w:p w:rsidR="003A1581" w:rsidRPr="007C159A" w:rsidRDefault="004C6F0D" w:rsidP="004C6F0D">
            <w:pPr>
              <w:jc w:val="both"/>
            </w:pPr>
            <w:r w:rsidRPr="007C159A">
              <w:t>4) расселение граждан из многоквартирных домов, сейсмоусиление или реконструкция которых экономически нецелесообразны, в благоустроенные жилые помещения</w:t>
            </w:r>
          </w:p>
          <w:p w:rsidR="004C6F0D" w:rsidRPr="007C159A" w:rsidRDefault="004C6F0D" w:rsidP="004C6F0D">
            <w:pPr>
              <w:jc w:val="both"/>
            </w:pPr>
          </w:p>
        </w:tc>
      </w:tr>
      <w:tr w:rsidR="003A1581" w:rsidRPr="007C159A" w:rsidTr="0013720F">
        <w:tc>
          <w:tcPr>
            <w:tcW w:w="3510" w:type="dxa"/>
            <w:shd w:val="clear" w:color="auto" w:fill="auto"/>
          </w:tcPr>
          <w:p w:rsidR="003A1581" w:rsidRPr="007C159A" w:rsidRDefault="003A1581" w:rsidP="00607A8C">
            <w:pPr>
              <w:jc w:val="both"/>
            </w:pPr>
            <w:r w:rsidRPr="007C159A">
              <w:t xml:space="preserve">Целевые индикаторы (показатели) Подпрограммы </w:t>
            </w:r>
            <w:r w:rsidR="009752CF" w:rsidRPr="007C159A">
              <w:t>2</w:t>
            </w:r>
            <w:r w:rsidRPr="007C159A">
              <w:t>:</w:t>
            </w:r>
          </w:p>
          <w:p w:rsidR="003A1581" w:rsidRPr="007C159A" w:rsidRDefault="003A1581" w:rsidP="00607A8C">
            <w:pPr>
              <w:jc w:val="both"/>
            </w:pPr>
          </w:p>
        </w:tc>
        <w:tc>
          <w:tcPr>
            <w:tcW w:w="5954" w:type="dxa"/>
            <w:shd w:val="clear" w:color="auto" w:fill="auto"/>
          </w:tcPr>
          <w:p w:rsidR="004C6F0D" w:rsidRPr="007C159A" w:rsidRDefault="00A56B07" w:rsidP="004C6F0D">
            <w:pPr>
              <w:jc w:val="both"/>
            </w:pPr>
            <w:r>
              <w:t>1) О</w:t>
            </w:r>
            <w:r w:rsidR="004C6F0D" w:rsidRPr="007C159A">
              <w:t>бщая площадь зданий и сооружений, по которым ликвидирован дефицит сейсмостойкости;</w:t>
            </w:r>
          </w:p>
          <w:p w:rsidR="004C6F0D" w:rsidRPr="007C159A" w:rsidRDefault="00A56B07" w:rsidP="004C6F0D">
            <w:pPr>
              <w:jc w:val="both"/>
            </w:pPr>
            <w:r>
              <w:t>2) О</w:t>
            </w:r>
            <w:r w:rsidR="004C6F0D" w:rsidRPr="007C159A">
              <w:t>бщая площадь жилых помещений, введенных в эксплуатацию для последующего предоставления гражданам, проживающим в многоквартирных домах, сейсмоусиление или реконструкция которых экономически нецелесообразны;</w:t>
            </w:r>
          </w:p>
          <w:p w:rsidR="005F6C4C" w:rsidRPr="007C159A" w:rsidRDefault="004C6F0D" w:rsidP="00653C86">
            <w:pPr>
              <w:jc w:val="both"/>
            </w:pPr>
            <w:r w:rsidRPr="007C159A">
              <w:t>3) количество семей, переселенных из жилых домов, сейсмоусиление или реконструкция которых экономически нецелесообразны</w:t>
            </w:r>
          </w:p>
        </w:tc>
      </w:tr>
      <w:tr w:rsidR="003A1581" w:rsidRPr="007C159A" w:rsidTr="0013720F">
        <w:tc>
          <w:tcPr>
            <w:tcW w:w="3510" w:type="dxa"/>
            <w:shd w:val="clear" w:color="auto" w:fill="auto"/>
          </w:tcPr>
          <w:p w:rsidR="003A1581" w:rsidRPr="007C159A" w:rsidRDefault="003A1581" w:rsidP="00437DD2">
            <w:pPr>
              <w:jc w:val="both"/>
            </w:pPr>
            <w:r w:rsidRPr="007C159A">
              <w:t xml:space="preserve">Этапы и сроки реализации Подпрограммы </w:t>
            </w:r>
            <w:r w:rsidR="009752CF" w:rsidRPr="007C159A">
              <w:t>2</w:t>
            </w:r>
            <w:r w:rsidRPr="007C159A">
              <w:t>:</w:t>
            </w:r>
          </w:p>
        </w:tc>
        <w:tc>
          <w:tcPr>
            <w:tcW w:w="5954" w:type="dxa"/>
            <w:shd w:val="clear" w:color="auto" w:fill="auto"/>
          </w:tcPr>
          <w:p w:rsidR="003A1581" w:rsidRPr="007C159A" w:rsidRDefault="005F6C4C" w:rsidP="00D40AA3">
            <w:r w:rsidRPr="007C159A">
              <w:t>в один этап с 201</w:t>
            </w:r>
            <w:r w:rsidR="00D40AA3" w:rsidRPr="007C159A">
              <w:t>8</w:t>
            </w:r>
            <w:r w:rsidRPr="007C159A">
              <w:t xml:space="preserve"> года по 2025 год</w:t>
            </w:r>
          </w:p>
        </w:tc>
      </w:tr>
      <w:tr w:rsidR="00E474FE" w:rsidRPr="007C159A" w:rsidTr="0013720F">
        <w:tc>
          <w:tcPr>
            <w:tcW w:w="3510" w:type="dxa"/>
            <w:shd w:val="clear" w:color="auto" w:fill="auto"/>
          </w:tcPr>
          <w:p w:rsidR="00E474FE" w:rsidRPr="007C159A" w:rsidRDefault="00E474FE" w:rsidP="00E474FE">
            <w:pPr>
              <w:jc w:val="both"/>
            </w:pPr>
            <w:r w:rsidRPr="007C159A">
              <w:t>Объемы и источники бюджетных ассигнований Подпрограммы 2:</w:t>
            </w:r>
          </w:p>
          <w:p w:rsidR="00E474FE" w:rsidRPr="007C159A" w:rsidRDefault="00E474FE" w:rsidP="00E474FE">
            <w:pPr>
              <w:jc w:val="both"/>
            </w:pPr>
          </w:p>
        </w:tc>
        <w:tc>
          <w:tcPr>
            <w:tcW w:w="5954" w:type="dxa"/>
            <w:shd w:val="clear" w:color="auto" w:fill="auto"/>
          </w:tcPr>
          <w:p w:rsidR="00E474FE" w:rsidRPr="00DA061A" w:rsidRDefault="00E474FE" w:rsidP="00E474FE">
            <w:pPr>
              <w:suppressAutoHyphens/>
              <w:jc w:val="both"/>
              <w:rPr>
                <w:lang w:eastAsia="ar-SA"/>
              </w:rPr>
            </w:pPr>
            <w:r w:rsidRPr="00DA061A">
              <w:rPr>
                <w:lang w:eastAsia="ar-SA"/>
              </w:rPr>
              <w:t>В период с 2021 по 202</w:t>
            </w:r>
            <w:r w:rsidR="00DA061A">
              <w:rPr>
                <w:lang w:eastAsia="ar-SA"/>
              </w:rPr>
              <w:t>5</w:t>
            </w:r>
            <w:r w:rsidRPr="00DA061A">
              <w:rPr>
                <w:lang w:eastAsia="ar-SA"/>
              </w:rPr>
              <w:t xml:space="preserve"> годы:</w:t>
            </w:r>
          </w:p>
          <w:p w:rsidR="00E474FE" w:rsidRPr="00DA061A" w:rsidRDefault="00E474FE" w:rsidP="00E474FE">
            <w:pPr>
              <w:jc w:val="both"/>
            </w:pPr>
            <w:r w:rsidRPr="00DA061A">
              <w:t>Всего: 0,00000 тыс. руб.,</w:t>
            </w:r>
          </w:p>
          <w:p w:rsidR="00E474FE" w:rsidRPr="00DA061A" w:rsidRDefault="00E474FE" w:rsidP="00E474FE">
            <w:pPr>
              <w:jc w:val="both"/>
            </w:pPr>
            <w:r w:rsidRPr="00DA061A">
              <w:t>из них:</w:t>
            </w:r>
          </w:p>
          <w:p w:rsidR="00E474FE" w:rsidRPr="00DA061A" w:rsidRDefault="00E474FE" w:rsidP="00E474FE">
            <w:pPr>
              <w:jc w:val="both"/>
            </w:pPr>
            <w:r w:rsidRPr="00DA061A">
              <w:t>федеральный бюджет: 0,00000 тыс. руб.,</w:t>
            </w:r>
          </w:p>
          <w:p w:rsidR="00E474FE" w:rsidRPr="00DA061A" w:rsidRDefault="00E474FE" w:rsidP="00E474FE">
            <w:pPr>
              <w:jc w:val="both"/>
            </w:pPr>
            <w:r w:rsidRPr="00DA061A">
              <w:t>краевой бюджет: 0,00000 тыс. руб.,</w:t>
            </w:r>
          </w:p>
          <w:p w:rsidR="00E474FE" w:rsidRPr="00DA061A" w:rsidRDefault="00E474FE" w:rsidP="00E474FE">
            <w:pPr>
              <w:jc w:val="both"/>
            </w:pPr>
            <w:r w:rsidRPr="00DA061A">
              <w:t>местный бюджет: 0,00000 тыс. руб.,</w:t>
            </w:r>
          </w:p>
          <w:p w:rsidR="00E474FE" w:rsidRPr="00DA061A" w:rsidRDefault="00E474FE" w:rsidP="00E474FE">
            <w:pPr>
              <w:jc w:val="both"/>
            </w:pPr>
            <w:r w:rsidRPr="00DA061A">
              <w:t>внебюджетные источники: 0,00000 тыс. руб.</w:t>
            </w:r>
          </w:p>
          <w:p w:rsidR="00E474FE" w:rsidRPr="00DA061A" w:rsidRDefault="00E474FE" w:rsidP="00E474FE">
            <w:pPr>
              <w:jc w:val="both"/>
            </w:pPr>
          </w:p>
          <w:p w:rsidR="00E474FE" w:rsidRPr="00DA061A" w:rsidRDefault="00E474FE" w:rsidP="00E474FE">
            <w:pPr>
              <w:jc w:val="both"/>
            </w:pPr>
            <w:r w:rsidRPr="00DA061A">
              <w:t>в том числе:</w:t>
            </w:r>
          </w:p>
          <w:p w:rsidR="00E474FE" w:rsidRPr="00DA061A" w:rsidRDefault="00E474FE" w:rsidP="00E474FE">
            <w:pPr>
              <w:jc w:val="both"/>
            </w:pPr>
            <w:r w:rsidRPr="00DA061A">
              <w:t>2021 год – 0,00000 тыс. руб.,</w:t>
            </w:r>
          </w:p>
          <w:p w:rsidR="00E474FE" w:rsidRPr="00DA061A" w:rsidRDefault="00E474FE" w:rsidP="00E474FE">
            <w:pPr>
              <w:jc w:val="both"/>
            </w:pPr>
            <w:r w:rsidRPr="00DA061A">
              <w:t>из них:</w:t>
            </w:r>
          </w:p>
          <w:p w:rsidR="00E474FE" w:rsidRPr="00DA061A" w:rsidRDefault="00E474FE" w:rsidP="00E474FE">
            <w:pPr>
              <w:jc w:val="both"/>
            </w:pPr>
            <w:r w:rsidRPr="00DA061A">
              <w:t>федеральный бюджет: 0,00000 тыс. руб.,</w:t>
            </w:r>
          </w:p>
          <w:p w:rsidR="00E474FE" w:rsidRPr="00DA061A" w:rsidRDefault="00E474FE" w:rsidP="00E474FE">
            <w:pPr>
              <w:jc w:val="both"/>
            </w:pPr>
            <w:r w:rsidRPr="00DA061A">
              <w:t>краевой бюджет: 0,00000 тыс. руб.,</w:t>
            </w:r>
          </w:p>
          <w:p w:rsidR="00E474FE" w:rsidRPr="00DA061A" w:rsidRDefault="00E474FE" w:rsidP="00E474FE">
            <w:pPr>
              <w:jc w:val="both"/>
            </w:pPr>
            <w:r w:rsidRPr="00DA061A">
              <w:t>местный бюджет: 0,00000 тыс. руб.,</w:t>
            </w:r>
          </w:p>
          <w:p w:rsidR="00E474FE" w:rsidRPr="00DA061A" w:rsidRDefault="00E474FE" w:rsidP="00E474FE">
            <w:pPr>
              <w:jc w:val="both"/>
            </w:pPr>
            <w:r w:rsidRPr="00DA061A">
              <w:t>внебюджетные источники: 0,00000 тыс. руб.</w:t>
            </w:r>
          </w:p>
          <w:p w:rsidR="00E474FE" w:rsidRPr="00DA061A" w:rsidRDefault="00E474FE" w:rsidP="00E474FE">
            <w:pPr>
              <w:jc w:val="both"/>
            </w:pPr>
          </w:p>
          <w:p w:rsidR="00DA061A" w:rsidRPr="00DA061A" w:rsidRDefault="00E474FE" w:rsidP="00DA061A">
            <w:pPr>
              <w:jc w:val="both"/>
            </w:pPr>
            <w:r w:rsidRPr="00DA061A">
              <w:t xml:space="preserve">2022 год – </w:t>
            </w:r>
            <w:r w:rsidR="00DA061A" w:rsidRPr="00DA061A">
              <w:t>0,00000 тыс. руб.,</w:t>
            </w:r>
          </w:p>
          <w:p w:rsidR="00DA061A" w:rsidRPr="00DA061A" w:rsidRDefault="00DA061A" w:rsidP="00DA061A">
            <w:pPr>
              <w:jc w:val="both"/>
            </w:pPr>
            <w:r w:rsidRPr="00DA061A">
              <w:t>из них:</w:t>
            </w:r>
          </w:p>
          <w:p w:rsidR="00DA061A" w:rsidRPr="00DA061A" w:rsidRDefault="00DA061A" w:rsidP="00DA061A">
            <w:pPr>
              <w:jc w:val="both"/>
            </w:pPr>
            <w:r w:rsidRPr="00DA061A">
              <w:t>федеральный бюджет: 0,00000 тыс. руб.,</w:t>
            </w:r>
          </w:p>
          <w:p w:rsidR="00DA061A" w:rsidRPr="00DA061A" w:rsidRDefault="00DA061A" w:rsidP="00DA061A">
            <w:pPr>
              <w:jc w:val="both"/>
            </w:pPr>
            <w:r w:rsidRPr="00DA061A">
              <w:t>краевой бюджет: 0,00000 тыс. руб.,</w:t>
            </w:r>
          </w:p>
          <w:p w:rsidR="00DA061A" w:rsidRPr="00DA061A" w:rsidRDefault="00DA061A" w:rsidP="00DA061A">
            <w:pPr>
              <w:jc w:val="both"/>
            </w:pPr>
            <w:r w:rsidRPr="00DA061A">
              <w:t>местный бюджет: 0,00000 тыс. руб.,</w:t>
            </w:r>
          </w:p>
          <w:p w:rsidR="00E474FE" w:rsidRPr="00DA061A" w:rsidRDefault="00DA061A" w:rsidP="00DA061A">
            <w:pPr>
              <w:jc w:val="both"/>
            </w:pPr>
            <w:r w:rsidRPr="00DA061A">
              <w:t>внебюджетные источники: 0,00000 тыс. руб.</w:t>
            </w:r>
          </w:p>
          <w:p w:rsidR="00E474FE" w:rsidRPr="00DA061A" w:rsidRDefault="00E474FE" w:rsidP="00E474FE"/>
          <w:p w:rsidR="00E474FE" w:rsidRPr="00DA061A" w:rsidRDefault="00E474FE" w:rsidP="00E474FE">
            <w:pPr>
              <w:jc w:val="both"/>
            </w:pPr>
            <w:r w:rsidRPr="00DA061A">
              <w:t>2023 год – 0,00000 тыс. руб.,</w:t>
            </w:r>
          </w:p>
          <w:p w:rsidR="00E474FE" w:rsidRPr="00DA061A" w:rsidRDefault="00E474FE" w:rsidP="00E474FE">
            <w:pPr>
              <w:jc w:val="both"/>
            </w:pPr>
            <w:r w:rsidRPr="00DA061A">
              <w:t>из них:</w:t>
            </w:r>
          </w:p>
          <w:p w:rsidR="00E474FE" w:rsidRPr="00DA061A" w:rsidRDefault="00E474FE" w:rsidP="00E474FE">
            <w:pPr>
              <w:jc w:val="both"/>
            </w:pPr>
            <w:r w:rsidRPr="00DA061A">
              <w:t>федеральный бюджет: 0,00000 тыс. руб.,</w:t>
            </w:r>
          </w:p>
          <w:p w:rsidR="00E474FE" w:rsidRPr="00DA061A" w:rsidRDefault="00E474FE" w:rsidP="00E474FE">
            <w:pPr>
              <w:jc w:val="both"/>
            </w:pPr>
            <w:r w:rsidRPr="00DA061A">
              <w:t>краевой бюджет: 0,00000 тыс. руб.,</w:t>
            </w:r>
          </w:p>
          <w:p w:rsidR="00E474FE" w:rsidRPr="00DA061A" w:rsidRDefault="00E474FE" w:rsidP="00E474FE">
            <w:pPr>
              <w:jc w:val="both"/>
            </w:pPr>
            <w:r w:rsidRPr="00DA061A">
              <w:t>местный бюджет: 0,00000 тыс. руб.,</w:t>
            </w:r>
          </w:p>
          <w:p w:rsidR="00E474FE" w:rsidRPr="00DA061A" w:rsidRDefault="00E474FE" w:rsidP="00E474FE">
            <w:r w:rsidRPr="00DA061A">
              <w:t>внебюджетные источники: 0,00000 тыс. руб.</w:t>
            </w:r>
          </w:p>
          <w:p w:rsidR="00E474FE" w:rsidRPr="00DA061A" w:rsidRDefault="00E474FE" w:rsidP="00E474FE"/>
          <w:p w:rsidR="00E474FE" w:rsidRPr="00DA061A" w:rsidRDefault="00E474FE" w:rsidP="00E474FE">
            <w:pPr>
              <w:jc w:val="both"/>
            </w:pPr>
            <w:r w:rsidRPr="00DA061A">
              <w:t>2024 год – 0,00000 тыс. руб.,</w:t>
            </w:r>
          </w:p>
          <w:p w:rsidR="00E474FE" w:rsidRPr="00DA061A" w:rsidRDefault="00E474FE" w:rsidP="00E474FE">
            <w:pPr>
              <w:jc w:val="both"/>
            </w:pPr>
            <w:r w:rsidRPr="00DA061A">
              <w:t>из них:</w:t>
            </w:r>
          </w:p>
          <w:p w:rsidR="00E474FE" w:rsidRPr="00DA061A" w:rsidRDefault="00E474FE" w:rsidP="00E474FE">
            <w:pPr>
              <w:jc w:val="both"/>
            </w:pPr>
            <w:r w:rsidRPr="00DA061A">
              <w:t>федеральный бюджет: 0,00000 тыс. руб.,</w:t>
            </w:r>
          </w:p>
          <w:p w:rsidR="00E474FE" w:rsidRPr="00DA061A" w:rsidRDefault="00E474FE" w:rsidP="00E474FE">
            <w:pPr>
              <w:jc w:val="both"/>
            </w:pPr>
            <w:r w:rsidRPr="00DA061A">
              <w:t>краевой бюджет: 0,00000 тыс. руб.,</w:t>
            </w:r>
          </w:p>
          <w:p w:rsidR="00E474FE" w:rsidRPr="00DA061A" w:rsidRDefault="00E474FE" w:rsidP="00E474FE">
            <w:pPr>
              <w:jc w:val="both"/>
            </w:pPr>
            <w:r w:rsidRPr="00DA061A">
              <w:t>местный бюджет: 0,00000 тыс. руб.,</w:t>
            </w:r>
          </w:p>
          <w:p w:rsidR="00E474FE" w:rsidRDefault="00E474FE" w:rsidP="00E474FE">
            <w:r w:rsidRPr="00DA061A">
              <w:t>внебюджетные источники: 0,00000 тыс. руб.</w:t>
            </w:r>
          </w:p>
          <w:p w:rsidR="00DA061A" w:rsidRDefault="00DA061A" w:rsidP="00E474FE"/>
          <w:p w:rsidR="00DA061A" w:rsidRPr="00DA061A" w:rsidRDefault="00DA061A" w:rsidP="00DA061A">
            <w:pPr>
              <w:jc w:val="both"/>
            </w:pPr>
            <w:r w:rsidRPr="00DA061A">
              <w:t>202</w:t>
            </w:r>
            <w:r>
              <w:t>5</w:t>
            </w:r>
            <w:r w:rsidRPr="00DA061A">
              <w:t xml:space="preserve"> год – 0,00000 тыс. руб.,</w:t>
            </w:r>
          </w:p>
          <w:p w:rsidR="00DA061A" w:rsidRPr="00DA061A" w:rsidRDefault="00DA061A" w:rsidP="00DA061A">
            <w:pPr>
              <w:jc w:val="both"/>
            </w:pPr>
            <w:r w:rsidRPr="00DA061A">
              <w:t>из них:</w:t>
            </w:r>
          </w:p>
          <w:p w:rsidR="00DA061A" w:rsidRPr="00DA061A" w:rsidRDefault="00DA061A" w:rsidP="00DA061A">
            <w:pPr>
              <w:jc w:val="both"/>
            </w:pPr>
            <w:r w:rsidRPr="00DA061A">
              <w:t>федеральный бюджет: 0,00000 тыс. руб.,</w:t>
            </w:r>
          </w:p>
          <w:p w:rsidR="00DA061A" w:rsidRPr="00DA061A" w:rsidRDefault="00DA061A" w:rsidP="00DA061A">
            <w:pPr>
              <w:jc w:val="both"/>
            </w:pPr>
            <w:r w:rsidRPr="00DA061A">
              <w:t>краевой бюджет: 0,00000 тыс. руб.,</w:t>
            </w:r>
          </w:p>
          <w:p w:rsidR="00DA061A" w:rsidRPr="00DA061A" w:rsidRDefault="00DA061A" w:rsidP="00DA061A">
            <w:pPr>
              <w:jc w:val="both"/>
            </w:pPr>
            <w:r w:rsidRPr="00DA061A">
              <w:t>местный бюджет: 0,00000 тыс. руб.,</w:t>
            </w:r>
          </w:p>
          <w:p w:rsidR="00DA061A" w:rsidRPr="00DA061A" w:rsidRDefault="00DA061A" w:rsidP="00DA061A">
            <w:r w:rsidRPr="00DA061A">
              <w:t>внебюджетные источники: 0,00000 тыс. руб.</w:t>
            </w:r>
          </w:p>
        </w:tc>
      </w:tr>
      <w:tr w:rsidR="005F6C4C" w:rsidRPr="007C159A" w:rsidTr="0013720F">
        <w:tc>
          <w:tcPr>
            <w:tcW w:w="3510" w:type="dxa"/>
            <w:shd w:val="clear" w:color="auto" w:fill="auto"/>
          </w:tcPr>
          <w:p w:rsidR="005F6C4C" w:rsidRPr="007C159A" w:rsidRDefault="005F6C4C" w:rsidP="00607A8C">
            <w:pPr>
              <w:jc w:val="both"/>
            </w:pPr>
            <w:r w:rsidRPr="007C159A">
              <w:t xml:space="preserve">Ожидаемые результаты реализации Подпрограммы </w:t>
            </w:r>
            <w:r w:rsidR="009752CF" w:rsidRPr="007C159A">
              <w:t>2</w:t>
            </w:r>
            <w:r w:rsidRPr="007C159A">
              <w:t>:</w:t>
            </w:r>
          </w:p>
          <w:p w:rsidR="005F6C4C" w:rsidRPr="007C159A" w:rsidRDefault="005F6C4C" w:rsidP="00607A8C">
            <w:pPr>
              <w:jc w:val="both"/>
            </w:pPr>
          </w:p>
        </w:tc>
        <w:tc>
          <w:tcPr>
            <w:tcW w:w="5954" w:type="dxa"/>
            <w:shd w:val="clear" w:color="auto" w:fill="auto"/>
          </w:tcPr>
          <w:p w:rsidR="005F6C4C" w:rsidRPr="00DA061A" w:rsidRDefault="005F6C4C" w:rsidP="000C36BB">
            <w:pPr>
              <w:pStyle w:val="af5"/>
              <w:jc w:val="both"/>
            </w:pPr>
            <w:r w:rsidRPr="00DA061A">
              <w:t>1) ввод в эксплуатацию жилых помещений для расселения граждан из жилых домов, сейсмоусиление или реконструкция которых экономически нецелесообразны;</w:t>
            </w:r>
          </w:p>
          <w:p w:rsidR="005F6C4C" w:rsidRPr="00DA061A" w:rsidRDefault="005F6C4C" w:rsidP="000C36BB">
            <w:pPr>
              <w:pStyle w:val="af5"/>
              <w:jc w:val="both"/>
            </w:pPr>
            <w:bookmarkStart w:id="1" w:name="sub_29992"/>
            <w:r w:rsidRPr="00DA061A">
              <w:t>2) обеспечение жильем семей, проживающих в домах, сейсмоусиление или реконструкция которых экономически нецелесообразны;</w:t>
            </w:r>
            <w:bookmarkEnd w:id="1"/>
          </w:p>
          <w:p w:rsidR="005F6C4C" w:rsidRPr="00DA061A" w:rsidRDefault="005F6C4C" w:rsidP="000C36BB">
            <w:pPr>
              <w:pStyle w:val="af5"/>
              <w:jc w:val="both"/>
            </w:pPr>
            <w:r w:rsidRPr="00DA061A">
              <w:t>3) повышение сейсмостойкости основных объектов посредством их сейсмоусиления</w:t>
            </w:r>
          </w:p>
        </w:tc>
      </w:tr>
    </w:tbl>
    <w:p w:rsidR="003A1581" w:rsidRPr="007C159A" w:rsidRDefault="003A1581" w:rsidP="009D0DBB">
      <w:pPr>
        <w:autoSpaceDE w:val="0"/>
        <w:autoSpaceDN w:val="0"/>
        <w:adjustRightInd w:val="0"/>
        <w:ind w:firstLine="720"/>
        <w:jc w:val="both"/>
      </w:pPr>
    </w:p>
    <w:p w:rsidR="003A1581" w:rsidRPr="007C159A" w:rsidRDefault="003A1581" w:rsidP="009D0DBB">
      <w:pPr>
        <w:autoSpaceDE w:val="0"/>
        <w:autoSpaceDN w:val="0"/>
        <w:adjustRightInd w:val="0"/>
        <w:ind w:firstLine="720"/>
        <w:jc w:val="both"/>
        <w:sectPr w:rsidR="003A1581" w:rsidRPr="007C159A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476"/>
        <w:gridCol w:w="5879"/>
      </w:tblGrid>
      <w:tr w:rsidR="003A1581" w:rsidRPr="007C159A" w:rsidTr="0008578A">
        <w:tc>
          <w:tcPr>
            <w:tcW w:w="9464" w:type="dxa"/>
            <w:gridSpan w:val="2"/>
            <w:shd w:val="clear" w:color="auto" w:fill="auto"/>
            <w:vAlign w:val="center"/>
          </w:tcPr>
          <w:p w:rsidR="003A1581" w:rsidRPr="007C159A" w:rsidRDefault="003A1581" w:rsidP="00607A8C">
            <w:pPr>
              <w:jc w:val="center"/>
              <w:rPr>
                <w:b/>
              </w:rPr>
            </w:pPr>
            <w:r w:rsidRPr="007C159A">
              <w:rPr>
                <w:b/>
              </w:rPr>
              <w:t>ПАСПОРТ</w:t>
            </w:r>
          </w:p>
        </w:tc>
      </w:tr>
      <w:tr w:rsidR="003A1581" w:rsidRPr="007C159A" w:rsidTr="0008578A">
        <w:tc>
          <w:tcPr>
            <w:tcW w:w="9464" w:type="dxa"/>
            <w:gridSpan w:val="2"/>
            <w:shd w:val="clear" w:color="auto" w:fill="auto"/>
            <w:vAlign w:val="center"/>
          </w:tcPr>
          <w:p w:rsidR="003A1581" w:rsidRPr="007C159A" w:rsidRDefault="003A1581" w:rsidP="00607A8C">
            <w:pPr>
              <w:jc w:val="center"/>
              <w:rPr>
                <w:b/>
              </w:rPr>
            </w:pPr>
            <w:r w:rsidRPr="007C159A">
              <w:rPr>
                <w:b/>
              </w:rPr>
              <w:t>муниципальной подпрограммы 3</w:t>
            </w:r>
          </w:p>
          <w:p w:rsidR="003A1581" w:rsidRPr="007C159A" w:rsidRDefault="003A1581" w:rsidP="00607A8C">
            <w:pPr>
              <w:jc w:val="center"/>
              <w:rPr>
                <w:b/>
              </w:rPr>
            </w:pPr>
          </w:p>
        </w:tc>
      </w:tr>
      <w:tr w:rsidR="003A1581" w:rsidRPr="007C159A" w:rsidTr="0008578A">
        <w:tc>
          <w:tcPr>
            <w:tcW w:w="9464" w:type="dxa"/>
            <w:gridSpan w:val="2"/>
            <w:shd w:val="clear" w:color="auto" w:fill="auto"/>
          </w:tcPr>
          <w:p w:rsidR="003A1581" w:rsidRPr="007C159A" w:rsidRDefault="003A1581" w:rsidP="00607A8C">
            <w:pPr>
              <w:jc w:val="center"/>
              <w:rPr>
                <w:b/>
              </w:rPr>
            </w:pPr>
            <w:r w:rsidRPr="007C159A">
              <w:rPr>
                <w:b/>
              </w:rPr>
              <w:t>«Обеспечение доступным и комфортным жильем и коммунальными услугами»</w:t>
            </w:r>
          </w:p>
        </w:tc>
      </w:tr>
      <w:tr w:rsidR="003A1581" w:rsidRPr="007C159A" w:rsidTr="0008578A">
        <w:tc>
          <w:tcPr>
            <w:tcW w:w="9464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A1581" w:rsidRPr="007C159A" w:rsidRDefault="003A1581" w:rsidP="00607A8C">
            <w:pPr>
              <w:jc w:val="center"/>
              <w:rPr>
                <w:szCs w:val="28"/>
              </w:rPr>
            </w:pPr>
          </w:p>
          <w:p w:rsidR="003A1581" w:rsidRPr="007C159A" w:rsidRDefault="003A1581" w:rsidP="0008578A">
            <w:pPr>
              <w:jc w:val="center"/>
            </w:pPr>
            <w:r w:rsidRPr="007C159A">
              <w:rPr>
                <w:szCs w:val="28"/>
              </w:rPr>
              <w:t>(далее – Подпрограмма 3)</w:t>
            </w:r>
          </w:p>
        </w:tc>
      </w:tr>
      <w:tr w:rsidR="003A1581" w:rsidRPr="007C159A" w:rsidTr="0008578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A1581" w:rsidRPr="007C159A" w:rsidRDefault="003A1581" w:rsidP="00607A8C">
            <w:pPr>
              <w:jc w:val="both"/>
            </w:pPr>
            <w:r w:rsidRPr="007C159A">
              <w:t xml:space="preserve">Ответственный исполнитель </w:t>
            </w:r>
          </w:p>
          <w:p w:rsidR="003A1581" w:rsidRPr="007C159A" w:rsidRDefault="003A1581" w:rsidP="00437DD2">
            <w:pPr>
              <w:jc w:val="both"/>
            </w:pPr>
            <w:r w:rsidRPr="007C159A">
              <w:t xml:space="preserve">Подпрограммы </w:t>
            </w:r>
            <w:r w:rsidR="009752CF" w:rsidRPr="007C159A">
              <w:t>3</w:t>
            </w:r>
            <w:r w:rsidRPr="007C159A">
              <w:t>: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A1581" w:rsidRPr="007C159A" w:rsidRDefault="007D6F8A" w:rsidP="00437DD2">
            <w:pPr>
              <w:jc w:val="both"/>
            </w:pPr>
            <w:r w:rsidRPr="007E374D">
              <w:rPr>
                <w:lang w:eastAsia="ar-SA"/>
              </w:rPr>
              <w:t>Отдел строительства и жилищно-коммунального хозяйства Администрации городского округа «поселок Палана»</w:t>
            </w:r>
          </w:p>
        </w:tc>
      </w:tr>
      <w:tr w:rsidR="003A1581" w:rsidRPr="007C159A" w:rsidTr="0008578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A1581" w:rsidRPr="007C159A" w:rsidRDefault="003A1581" w:rsidP="00607A8C">
            <w:pPr>
              <w:jc w:val="both"/>
            </w:pPr>
            <w:r w:rsidRPr="007C159A">
              <w:t xml:space="preserve">Исполнители Подпрограммы </w:t>
            </w:r>
            <w:r w:rsidR="009752CF" w:rsidRPr="007C159A">
              <w:t>3</w:t>
            </w:r>
            <w:r w:rsidRPr="007C159A">
              <w:t>:</w:t>
            </w:r>
          </w:p>
          <w:p w:rsidR="003A1581" w:rsidRPr="007C159A" w:rsidRDefault="003A1581" w:rsidP="00607A8C">
            <w:pPr>
              <w:jc w:val="both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578A" w:rsidRPr="00DD004F" w:rsidRDefault="0008578A" w:rsidP="0008578A">
            <w:pPr>
              <w:suppressAutoHyphens/>
              <w:jc w:val="both"/>
              <w:rPr>
                <w:lang w:eastAsia="ar-SA"/>
              </w:rPr>
            </w:pPr>
            <w:r w:rsidRPr="007E374D">
              <w:rPr>
                <w:lang w:eastAsia="ar-SA"/>
              </w:rPr>
              <w:t>Отдел строительства и жилищно-коммунального хозяйства Администрации городского округа «поселок Палана»</w:t>
            </w:r>
            <w:r>
              <w:rPr>
                <w:lang w:eastAsia="ar-SA"/>
              </w:rPr>
              <w:t>;</w:t>
            </w:r>
          </w:p>
          <w:p w:rsidR="003A1581" w:rsidRPr="007C159A" w:rsidRDefault="0008578A" w:rsidP="0008578A">
            <w:pPr>
              <w:jc w:val="both"/>
            </w:pPr>
            <w:r w:rsidRPr="00DD004F">
              <w:rPr>
                <w:lang w:eastAsia="ar-SA"/>
              </w:rPr>
              <w:t>Комитет по управлению муниципальным имуществом городского округа «поселок Палана»</w:t>
            </w:r>
          </w:p>
        </w:tc>
      </w:tr>
      <w:tr w:rsidR="003A1581" w:rsidRPr="007C159A" w:rsidTr="0008578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A1581" w:rsidRPr="007C159A" w:rsidRDefault="003A1581" w:rsidP="00437DD2">
            <w:pPr>
              <w:jc w:val="both"/>
            </w:pPr>
            <w:r w:rsidRPr="007C159A">
              <w:t xml:space="preserve">Участники Подпрограммы </w:t>
            </w:r>
            <w:r w:rsidR="009752CF" w:rsidRPr="007C159A">
              <w:t>3</w:t>
            </w:r>
            <w:r w:rsidRPr="007C159A">
              <w:t>: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A1581" w:rsidRPr="007C159A" w:rsidRDefault="00437DD2" w:rsidP="00607A8C">
            <w:pPr>
              <w:jc w:val="both"/>
            </w:pPr>
            <w:r>
              <w:t>Отсутствуют</w:t>
            </w:r>
          </w:p>
        </w:tc>
      </w:tr>
      <w:tr w:rsidR="003A1581" w:rsidRPr="007C159A" w:rsidTr="0008578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A1581" w:rsidRPr="007C159A" w:rsidRDefault="003A1581" w:rsidP="00607A8C">
            <w:pPr>
              <w:jc w:val="both"/>
            </w:pPr>
            <w:r w:rsidRPr="007C159A">
              <w:t xml:space="preserve">Цели Подпрограммы </w:t>
            </w:r>
            <w:r w:rsidR="009752CF" w:rsidRPr="007C159A">
              <w:t>3</w:t>
            </w:r>
            <w:r w:rsidRPr="007C159A">
              <w:t>:</w:t>
            </w:r>
          </w:p>
          <w:p w:rsidR="003A1581" w:rsidRPr="007C159A" w:rsidRDefault="003A1581" w:rsidP="00607A8C">
            <w:pPr>
              <w:jc w:val="both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2575B" w:rsidRPr="007C159A" w:rsidRDefault="00C2575B" w:rsidP="00437DD2">
            <w:pPr>
              <w:jc w:val="both"/>
            </w:pPr>
            <w:r w:rsidRPr="007C159A">
              <w:rPr>
                <w:sz w:val="23"/>
                <w:szCs w:val="23"/>
              </w:rPr>
              <w:t>улучшение качества жилья и повышение качества и надежности предоставления жилищно-коммунальных услуг населению</w:t>
            </w:r>
            <w:r w:rsidRPr="007C159A">
              <w:t xml:space="preserve"> городского округа «посёлок Палана»</w:t>
            </w:r>
          </w:p>
        </w:tc>
      </w:tr>
      <w:tr w:rsidR="003A1581" w:rsidRPr="007C159A" w:rsidTr="0008578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A1581" w:rsidRPr="007C159A" w:rsidRDefault="003A1581" w:rsidP="00607A8C">
            <w:pPr>
              <w:jc w:val="both"/>
            </w:pPr>
            <w:r w:rsidRPr="007C159A">
              <w:t xml:space="preserve">Задачи Подпрограммы </w:t>
            </w:r>
            <w:r w:rsidR="009752CF" w:rsidRPr="007C159A">
              <w:t>3</w:t>
            </w:r>
            <w:r w:rsidRPr="007C159A">
              <w:t>:</w:t>
            </w:r>
          </w:p>
          <w:p w:rsidR="003A1581" w:rsidRPr="007C159A" w:rsidRDefault="003A1581" w:rsidP="00607A8C">
            <w:pPr>
              <w:jc w:val="both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2575B" w:rsidRPr="007C159A" w:rsidRDefault="00C2575B" w:rsidP="00C2575B">
            <w:pPr>
              <w:jc w:val="both"/>
            </w:pPr>
            <w:r w:rsidRPr="007C159A">
              <w:t>1) строительство жилых помещений и создание инженерной инфраструктуры;</w:t>
            </w:r>
          </w:p>
          <w:p w:rsidR="00C2575B" w:rsidRPr="007C159A" w:rsidRDefault="00C2575B" w:rsidP="00437DD2">
            <w:pPr>
              <w:jc w:val="both"/>
            </w:pPr>
            <w:r w:rsidRPr="007C159A">
              <w:t>2) повышение качества и надежности предоставления жилищно-коммунальных услуг населению</w:t>
            </w:r>
          </w:p>
        </w:tc>
      </w:tr>
      <w:tr w:rsidR="003A1581" w:rsidRPr="007C159A" w:rsidTr="0008578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A1581" w:rsidRPr="007C159A" w:rsidRDefault="003A1581" w:rsidP="00607A8C">
            <w:pPr>
              <w:jc w:val="both"/>
            </w:pPr>
            <w:r w:rsidRPr="007C159A">
              <w:t xml:space="preserve">Целевые индикаторы (показатели) Подпрограммы </w:t>
            </w:r>
            <w:r w:rsidR="009752CF" w:rsidRPr="007C159A">
              <w:t>3</w:t>
            </w:r>
            <w:r w:rsidRPr="007C159A">
              <w:t>:</w:t>
            </w:r>
          </w:p>
          <w:p w:rsidR="003A1581" w:rsidRPr="007C159A" w:rsidRDefault="003A1581" w:rsidP="00607A8C">
            <w:pPr>
              <w:jc w:val="both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2575B" w:rsidRPr="007C159A" w:rsidRDefault="0085225D" w:rsidP="00C2575B">
            <w:pPr>
              <w:jc w:val="both"/>
            </w:pPr>
            <w:r>
              <w:t>1) П</w:t>
            </w:r>
            <w:r w:rsidR="00C2575B" w:rsidRPr="007C159A">
              <w:t xml:space="preserve">лощадь построенного </w:t>
            </w:r>
            <w:r w:rsidR="00ED4F9E" w:rsidRPr="007C159A">
              <w:t xml:space="preserve">стандартного </w:t>
            </w:r>
            <w:r w:rsidR="00C2575B" w:rsidRPr="007C159A">
              <w:t>жилья;</w:t>
            </w:r>
          </w:p>
          <w:p w:rsidR="003A1581" w:rsidRPr="007C159A" w:rsidRDefault="0085225D" w:rsidP="00653C86">
            <w:pPr>
              <w:jc w:val="both"/>
            </w:pPr>
            <w:r>
              <w:t>2) К</w:t>
            </w:r>
            <w:r w:rsidR="00C2575B" w:rsidRPr="007C159A">
              <w:t xml:space="preserve">оличество введенных в эксплуатацию жилых домов, относящихся (жилые помещения в которых относятся) к </w:t>
            </w:r>
            <w:r w:rsidR="00ED4F9E" w:rsidRPr="007C159A">
              <w:t xml:space="preserve">стандартному </w:t>
            </w:r>
            <w:r w:rsidR="00C2575B" w:rsidRPr="007C159A">
              <w:t>жилью;</w:t>
            </w:r>
          </w:p>
          <w:p w:rsidR="00E01968" w:rsidRPr="007C159A" w:rsidRDefault="0085225D" w:rsidP="00ED4F9E">
            <w:pPr>
              <w:jc w:val="both"/>
            </w:pPr>
            <w:r>
              <w:t>3) Д</w:t>
            </w:r>
            <w:r w:rsidR="00E01968" w:rsidRPr="007C159A">
              <w:t xml:space="preserve">оля проведенных подготовительных мероприятий по реализации основного мероприятия «Обеспечение </w:t>
            </w:r>
            <w:r w:rsidR="00ED4F9E" w:rsidRPr="007C159A">
              <w:t xml:space="preserve">стандартным </w:t>
            </w:r>
            <w:r w:rsidR="00E01968" w:rsidRPr="007C159A">
              <w:t>жильем специалистов социальной сферы, а также граждан, состоящих на учете в качестве нуждающихся в улучшении жилищных условий (в том числе подготовка ПСД)»</w:t>
            </w:r>
          </w:p>
        </w:tc>
      </w:tr>
      <w:tr w:rsidR="003A1581" w:rsidRPr="007C159A" w:rsidTr="0008578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A1581" w:rsidRPr="007C159A" w:rsidRDefault="003A1581" w:rsidP="00437DD2">
            <w:pPr>
              <w:jc w:val="both"/>
            </w:pPr>
            <w:r w:rsidRPr="007C159A">
              <w:t xml:space="preserve">Этапы и сроки реализации Подпрограммы </w:t>
            </w:r>
            <w:r w:rsidR="009752CF" w:rsidRPr="007C159A">
              <w:t>3</w:t>
            </w:r>
            <w:r w:rsidRPr="007C159A">
              <w:t>: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A1581" w:rsidRPr="007C159A" w:rsidRDefault="00C2575B" w:rsidP="003E2760">
            <w:r w:rsidRPr="007C159A">
              <w:t>в один этап с 201</w:t>
            </w:r>
            <w:r w:rsidR="003E2760" w:rsidRPr="007C159A">
              <w:t>8</w:t>
            </w:r>
            <w:r w:rsidRPr="007C159A">
              <w:t xml:space="preserve"> года по 202</w:t>
            </w:r>
            <w:r w:rsidR="003E2760" w:rsidRPr="007C159A">
              <w:t>5</w:t>
            </w:r>
            <w:r w:rsidRPr="007C159A">
              <w:t xml:space="preserve"> год</w:t>
            </w:r>
          </w:p>
        </w:tc>
      </w:tr>
      <w:tr w:rsidR="00437DD2" w:rsidRPr="007C159A" w:rsidTr="0008578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7DD2" w:rsidRPr="007C159A" w:rsidRDefault="00437DD2" w:rsidP="00437DD2">
            <w:pPr>
              <w:jc w:val="both"/>
            </w:pPr>
            <w:r w:rsidRPr="007C159A">
              <w:t>Объемы и источники бюджетных ассигнований Подпрограммы 3:</w:t>
            </w:r>
          </w:p>
          <w:p w:rsidR="00437DD2" w:rsidRPr="007C159A" w:rsidRDefault="00437DD2" w:rsidP="00437DD2">
            <w:pPr>
              <w:jc w:val="both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7DD2" w:rsidRPr="00564682" w:rsidRDefault="00564682" w:rsidP="00437DD2">
            <w:pPr>
              <w:suppressAutoHyphens/>
              <w:jc w:val="both"/>
              <w:rPr>
                <w:lang w:eastAsia="ar-SA"/>
              </w:rPr>
            </w:pPr>
            <w:r>
              <w:rPr>
                <w:lang w:eastAsia="ar-SA"/>
              </w:rPr>
              <w:t>В период с 2021 по 2025</w:t>
            </w:r>
            <w:r w:rsidR="00437DD2" w:rsidRPr="00564682">
              <w:rPr>
                <w:lang w:eastAsia="ar-SA"/>
              </w:rPr>
              <w:t xml:space="preserve"> годы:</w:t>
            </w:r>
          </w:p>
          <w:p w:rsidR="00437DD2" w:rsidRPr="00564682" w:rsidRDefault="00437DD2" w:rsidP="00437DD2">
            <w:pPr>
              <w:jc w:val="both"/>
            </w:pPr>
            <w:r w:rsidRPr="00564682">
              <w:t>Всего: 0,00000 тыс. руб.,</w:t>
            </w:r>
          </w:p>
          <w:p w:rsidR="00437DD2" w:rsidRPr="00564682" w:rsidRDefault="00437DD2" w:rsidP="00437DD2">
            <w:pPr>
              <w:jc w:val="both"/>
            </w:pPr>
            <w:r w:rsidRPr="00564682">
              <w:t>из них:</w:t>
            </w:r>
          </w:p>
          <w:p w:rsidR="00437DD2" w:rsidRPr="00564682" w:rsidRDefault="00437DD2" w:rsidP="00437DD2">
            <w:pPr>
              <w:jc w:val="both"/>
            </w:pPr>
            <w:r w:rsidRPr="00564682">
              <w:t>федеральный бюджет: 0,00000 тыс. руб.,</w:t>
            </w:r>
          </w:p>
          <w:p w:rsidR="00437DD2" w:rsidRPr="00564682" w:rsidRDefault="00437DD2" w:rsidP="00437DD2">
            <w:pPr>
              <w:jc w:val="both"/>
            </w:pPr>
            <w:r w:rsidRPr="00564682">
              <w:t>краевой бюджет: 0,00000 тыс. руб.,</w:t>
            </w:r>
          </w:p>
          <w:p w:rsidR="00437DD2" w:rsidRPr="00564682" w:rsidRDefault="00437DD2" w:rsidP="00437DD2">
            <w:pPr>
              <w:jc w:val="both"/>
            </w:pPr>
            <w:r w:rsidRPr="00564682">
              <w:t>местный бюджет: 0,00000 тыс. руб.,</w:t>
            </w:r>
          </w:p>
          <w:p w:rsidR="00437DD2" w:rsidRPr="00564682" w:rsidRDefault="00437DD2" w:rsidP="00437DD2">
            <w:pPr>
              <w:jc w:val="both"/>
            </w:pPr>
            <w:r w:rsidRPr="00564682">
              <w:t>внебюджетные источники: 0,00000 тыс. руб.</w:t>
            </w:r>
          </w:p>
          <w:p w:rsidR="00437DD2" w:rsidRPr="00564682" w:rsidRDefault="00437DD2" w:rsidP="00437DD2">
            <w:pPr>
              <w:jc w:val="both"/>
            </w:pPr>
            <w:r w:rsidRPr="00564682">
              <w:t>в том числе:</w:t>
            </w:r>
          </w:p>
          <w:p w:rsidR="00437DD2" w:rsidRPr="00564682" w:rsidRDefault="00437DD2" w:rsidP="00437DD2">
            <w:pPr>
              <w:jc w:val="both"/>
            </w:pPr>
            <w:r w:rsidRPr="00564682">
              <w:t>2021 год – 0,00000 тыс. руб.,</w:t>
            </w:r>
          </w:p>
          <w:p w:rsidR="00437DD2" w:rsidRPr="00564682" w:rsidRDefault="00437DD2" w:rsidP="00437DD2">
            <w:pPr>
              <w:jc w:val="both"/>
            </w:pPr>
            <w:r w:rsidRPr="00564682">
              <w:t>из них:</w:t>
            </w:r>
          </w:p>
          <w:p w:rsidR="00437DD2" w:rsidRPr="00564682" w:rsidRDefault="00437DD2" w:rsidP="00437DD2">
            <w:pPr>
              <w:jc w:val="both"/>
            </w:pPr>
            <w:r w:rsidRPr="00564682">
              <w:t>федеральный бюджет: 0,00000 тыс. руб.,</w:t>
            </w:r>
          </w:p>
          <w:p w:rsidR="00437DD2" w:rsidRPr="00564682" w:rsidRDefault="00437DD2" w:rsidP="00437DD2">
            <w:pPr>
              <w:jc w:val="both"/>
            </w:pPr>
            <w:r w:rsidRPr="00564682">
              <w:t>краевой бюджет: 0,00000 тыс. руб.,</w:t>
            </w:r>
          </w:p>
          <w:p w:rsidR="00437DD2" w:rsidRPr="00564682" w:rsidRDefault="00437DD2" w:rsidP="00437DD2">
            <w:pPr>
              <w:jc w:val="both"/>
            </w:pPr>
            <w:r w:rsidRPr="00564682">
              <w:t>местный бюджет: 0,00000 тыс. руб.,</w:t>
            </w:r>
          </w:p>
          <w:p w:rsidR="00437DD2" w:rsidRPr="00564682" w:rsidRDefault="00437DD2" w:rsidP="00437DD2">
            <w:pPr>
              <w:jc w:val="both"/>
            </w:pPr>
            <w:r w:rsidRPr="00564682">
              <w:t>внебюджетные источники: 0,00000 тыс. руб.</w:t>
            </w:r>
          </w:p>
          <w:p w:rsidR="00437DD2" w:rsidRPr="00564682" w:rsidRDefault="00437DD2" w:rsidP="00437DD2">
            <w:pPr>
              <w:jc w:val="both"/>
            </w:pPr>
          </w:p>
          <w:p w:rsidR="00564682" w:rsidRPr="00564682" w:rsidRDefault="00437DD2" w:rsidP="00564682">
            <w:pPr>
              <w:jc w:val="both"/>
            </w:pPr>
            <w:r w:rsidRPr="00564682">
              <w:t xml:space="preserve">2022 год – </w:t>
            </w:r>
            <w:r w:rsidR="00564682" w:rsidRPr="00564682">
              <w:t>0,00000 тыс. руб.,</w:t>
            </w:r>
          </w:p>
          <w:p w:rsidR="00564682" w:rsidRPr="00564682" w:rsidRDefault="00564682" w:rsidP="00564682">
            <w:pPr>
              <w:jc w:val="both"/>
            </w:pPr>
            <w:r w:rsidRPr="00564682">
              <w:t>из них:</w:t>
            </w:r>
          </w:p>
          <w:p w:rsidR="00564682" w:rsidRPr="00564682" w:rsidRDefault="00564682" w:rsidP="00564682">
            <w:pPr>
              <w:jc w:val="both"/>
            </w:pPr>
            <w:r w:rsidRPr="00564682">
              <w:t>федеральный бюджет: 0,00000 тыс. руб.,</w:t>
            </w:r>
          </w:p>
          <w:p w:rsidR="00564682" w:rsidRPr="00564682" w:rsidRDefault="00564682" w:rsidP="00564682">
            <w:pPr>
              <w:jc w:val="both"/>
            </w:pPr>
            <w:r w:rsidRPr="00564682">
              <w:t>краевой бюджет: 0,00000 тыс. руб.,</w:t>
            </w:r>
          </w:p>
          <w:p w:rsidR="00564682" w:rsidRPr="00564682" w:rsidRDefault="00564682" w:rsidP="00564682">
            <w:pPr>
              <w:jc w:val="both"/>
            </w:pPr>
            <w:r w:rsidRPr="00564682">
              <w:t>местный бюджет: 0,00000 тыс. руб.,</w:t>
            </w:r>
          </w:p>
          <w:p w:rsidR="00437DD2" w:rsidRPr="00564682" w:rsidRDefault="00564682" w:rsidP="00564682">
            <w:pPr>
              <w:jc w:val="both"/>
            </w:pPr>
            <w:r w:rsidRPr="00564682">
              <w:t>внебюджетные источники: 0,00000 тыс. руб.</w:t>
            </w:r>
          </w:p>
          <w:p w:rsidR="00437DD2" w:rsidRPr="00564682" w:rsidRDefault="00437DD2" w:rsidP="00437DD2"/>
          <w:p w:rsidR="00437DD2" w:rsidRPr="00564682" w:rsidRDefault="00437DD2" w:rsidP="00437DD2">
            <w:pPr>
              <w:jc w:val="both"/>
            </w:pPr>
            <w:r w:rsidRPr="00564682">
              <w:t>2023 год – 0,00000 тыс. руб.,</w:t>
            </w:r>
          </w:p>
          <w:p w:rsidR="00437DD2" w:rsidRPr="00564682" w:rsidRDefault="00437DD2" w:rsidP="00437DD2">
            <w:pPr>
              <w:jc w:val="both"/>
            </w:pPr>
            <w:r w:rsidRPr="00564682">
              <w:t>из них:</w:t>
            </w:r>
          </w:p>
          <w:p w:rsidR="00437DD2" w:rsidRPr="00564682" w:rsidRDefault="00437DD2" w:rsidP="00437DD2">
            <w:pPr>
              <w:jc w:val="both"/>
            </w:pPr>
            <w:r w:rsidRPr="00564682">
              <w:t>федеральный бюджет: 0,00000 тыс. руб.,</w:t>
            </w:r>
          </w:p>
          <w:p w:rsidR="00437DD2" w:rsidRPr="00564682" w:rsidRDefault="00437DD2" w:rsidP="00437DD2">
            <w:pPr>
              <w:jc w:val="both"/>
            </w:pPr>
            <w:r w:rsidRPr="00564682">
              <w:t>краевой бюджет: 0,00000 тыс. руб.,</w:t>
            </w:r>
          </w:p>
          <w:p w:rsidR="00437DD2" w:rsidRPr="00564682" w:rsidRDefault="00437DD2" w:rsidP="00437DD2">
            <w:pPr>
              <w:jc w:val="both"/>
            </w:pPr>
            <w:r w:rsidRPr="00564682">
              <w:t>местный бюджет: 0,00000 тыс. руб.,</w:t>
            </w:r>
          </w:p>
          <w:p w:rsidR="00437DD2" w:rsidRPr="00564682" w:rsidRDefault="00437DD2" w:rsidP="00437DD2">
            <w:r w:rsidRPr="00564682">
              <w:t>внебюджетные источники: 0,00000 тыс. руб.</w:t>
            </w:r>
          </w:p>
          <w:p w:rsidR="00437DD2" w:rsidRPr="00564682" w:rsidRDefault="00437DD2" w:rsidP="00437DD2"/>
          <w:p w:rsidR="00437DD2" w:rsidRPr="00564682" w:rsidRDefault="00437DD2" w:rsidP="00437DD2">
            <w:pPr>
              <w:jc w:val="both"/>
            </w:pPr>
            <w:r w:rsidRPr="00564682">
              <w:t>2024 год – 0,00000 тыс. руб.,</w:t>
            </w:r>
          </w:p>
          <w:p w:rsidR="00437DD2" w:rsidRPr="00564682" w:rsidRDefault="00437DD2" w:rsidP="00437DD2">
            <w:pPr>
              <w:jc w:val="both"/>
            </w:pPr>
            <w:r w:rsidRPr="00564682">
              <w:t>из них:</w:t>
            </w:r>
          </w:p>
          <w:p w:rsidR="00437DD2" w:rsidRPr="00564682" w:rsidRDefault="00437DD2" w:rsidP="00437DD2">
            <w:pPr>
              <w:jc w:val="both"/>
            </w:pPr>
            <w:r w:rsidRPr="00564682">
              <w:t>федеральный бюджет: 0,00000 тыс. руб.,</w:t>
            </w:r>
          </w:p>
          <w:p w:rsidR="00437DD2" w:rsidRPr="00564682" w:rsidRDefault="00437DD2" w:rsidP="00437DD2">
            <w:pPr>
              <w:jc w:val="both"/>
            </w:pPr>
            <w:r w:rsidRPr="00564682">
              <w:t>краевой бюджет: 0,00000 тыс. руб.,</w:t>
            </w:r>
          </w:p>
          <w:p w:rsidR="00437DD2" w:rsidRPr="00564682" w:rsidRDefault="00437DD2" w:rsidP="00437DD2">
            <w:pPr>
              <w:jc w:val="both"/>
            </w:pPr>
            <w:r w:rsidRPr="00564682">
              <w:t>местный бюджет: 0,00000 тыс. руб.,</w:t>
            </w:r>
          </w:p>
          <w:p w:rsidR="00437DD2" w:rsidRDefault="00437DD2" w:rsidP="00437DD2">
            <w:r w:rsidRPr="00564682">
              <w:t>внебюджетные источники: 0,00000 тыс. руб.</w:t>
            </w:r>
          </w:p>
          <w:p w:rsidR="00564682" w:rsidRDefault="00564682" w:rsidP="00437DD2"/>
          <w:p w:rsidR="00564682" w:rsidRPr="00564682" w:rsidRDefault="00564682" w:rsidP="00564682">
            <w:pPr>
              <w:jc w:val="both"/>
            </w:pPr>
            <w:r w:rsidRPr="00564682">
              <w:t>202</w:t>
            </w:r>
            <w:r>
              <w:t>5</w:t>
            </w:r>
            <w:r w:rsidRPr="00564682">
              <w:t xml:space="preserve"> год – 0,00000 тыс. руб.,</w:t>
            </w:r>
          </w:p>
          <w:p w:rsidR="00564682" w:rsidRPr="00564682" w:rsidRDefault="00564682" w:rsidP="00564682">
            <w:pPr>
              <w:jc w:val="both"/>
            </w:pPr>
            <w:r w:rsidRPr="00564682">
              <w:t>из них:</w:t>
            </w:r>
          </w:p>
          <w:p w:rsidR="00564682" w:rsidRPr="00564682" w:rsidRDefault="00564682" w:rsidP="00564682">
            <w:pPr>
              <w:jc w:val="both"/>
            </w:pPr>
            <w:r w:rsidRPr="00564682">
              <w:t>федеральный бюджет: 0,00000 тыс. руб.,</w:t>
            </w:r>
          </w:p>
          <w:p w:rsidR="00564682" w:rsidRPr="00564682" w:rsidRDefault="00564682" w:rsidP="00564682">
            <w:pPr>
              <w:jc w:val="both"/>
            </w:pPr>
            <w:r w:rsidRPr="00564682">
              <w:t>краевой бюджет: 0,00000 тыс. руб.,</w:t>
            </w:r>
          </w:p>
          <w:p w:rsidR="00564682" w:rsidRPr="00564682" w:rsidRDefault="00564682" w:rsidP="00564682">
            <w:pPr>
              <w:jc w:val="both"/>
            </w:pPr>
            <w:r w:rsidRPr="00564682">
              <w:t>местный бюджет: 0,00000 тыс. руб.,</w:t>
            </w:r>
          </w:p>
          <w:p w:rsidR="00564682" w:rsidRPr="007C159A" w:rsidRDefault="00564682" w:rsidP="00564682">
            <w:r w:rsidRPr="00564682">
              <w:t>внебюджетные источники: 0,00000 тыс. руб.</w:t>
            </w:r>
          </w:p>
        </w:tc>
      </w:tr>
      <w:tr w:rsidR="003A1581" w:rsidRPr="007C159A" w:rsidTr="0008578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A1581" w:rsidRPr="007C159A" w:rsidRDefault="003A1581" w:rsidP="00437DD2">
            <w:pPr>
              <w:jc w:val="both"/>
            </w:pPr>
            <w:r w:rsidRPr="007C159A">
              <w:t xml:space="preserve">Ожидаемые результаты реализации Подпрограммы </w:t>
            </w:r>
            <w:r w:rsidR="009752CF" w:rsidRPr="007C159A">
              <w:t>3</w:t>
            </w:r>
            <w:r w:rsidRPr="007C159A">
              <w:t>: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2575B" w:rsidRPr="007C159A" w:rsidRDefault="00C2575B" w:rsidP="00C2575B">
            <w:pPr>
              <w:jc w:val="both"/>
            </w:pPr>
            <w:r w:rsidRPr="007C159A">
              <w:t>1) строительство стандартного жилья на территории городского округа «посёлок Палана» для специалистов социальной сферы, а также граждан, состоящих на учете в качестве нуждающихся в улучшении жилищных условий;</w:t>
            </w:r>
          </w:p>
          <w:p w:rsidR="00C2575B" w:rsidRPr="007C159A" w:rsidRDefault="00C2575B" w:rsidP="00C2575B">
            <w:pPr>
              <w:jc w:val="both"/>
            </w:pPr>
            <w:r w:rsidRPr="007C159A">
              <w:t>2) строительство жилых домов в рамках ликвидации аварийного жилищного фонда на территории городского округа «посёлок Палана» и переселение граждан, проживающих в аварийном жилищном фонде, в благоустроенные жилые помещения, соответствующие установленным санитарным и техническим правилам и нормам;</w:t>
            </w:r>
          </w:p>
          <w:p w:rsidR="00C2575B" w:rsidRPr="007C159A" w:rsidRDefault="00C2575B" w:rsidP="00C2575B">
            <w:pPr>
              <w:jc w:val="both"/>
            </w:pPr>
            <w:r w:rsidRPr="007C159A">
              <w:t>3) снижение уровня потерь при производстве, транспортировке и распределении коммунальных ресурсов в городском округе «посёлок Палана»;</w:t>
            </w:r>
          </w:p>
          <w:p w:rsidR="00C2575B" w:rsidRPr="007C159A" w:rsidRDefault="00C2575B" w:rsidP="00C2575B">
            <w:pPr>
              <w:jc w:val="both"/>
            </w:pPr>
            <w:r w:rsidRPr="007C159A">
              <w:t>4) повышение удовлетворенности населения городского округа «посёлок Палана» качеством жилищно-коммунальных услуг;</w:t>
            </w:r>
          </w:p>
          <w:p w:rsidR="003A1581" w:rsidRPr="007C159A" w:rsidRDefault="00C2575B" w:rsidP="00C2575B">
            <w:pPr>
              <w:jc w:val="both"/>
            </w:pPr>
            <w:r w:rsidRPr="007C159A">
              <w:t>5) создание благоприятных условий для жизнедеятельности граждан, проживающих на территории городского округа «посёлок Палана»</w:t>
            </w:r>
          </w:p>
        </w:tc>
      </w:tr>
    </w:tbl>
    <w:p w:rsidR="003A1581" w:rsidRPr="007C159A" w:rsidRDefault="003A1581" w:rsidP="009D0DBB">
      <w:pPr>
        <w:autoSpaceDE w:val="0"/>
        <w:autoSpaceDN w:val="0"/>
        <w:adjustRightInd w:val="0"/>
        <w:ind w:firstLine="720"/>
        <w:jc w:val="both"/>
      </w:pPr>
    </w:p>
    <w:p w:rsidR="00517474" w:rsidRPr="007C159A" w:rsidRDefault="00517474" w:rsidP="009D0DBB">
      <w:pPr>
        <w:autoSpaceDE w:val="0"/>
        <w:autoSpaceDN w:val="0"/>
        <w:adjustRightInd w:val="0"/>
        <w:ind w:firstLine="720"/>
        <w:jc w:val="both"/>
        <w:sectPr w:rsidR="00517474" w:rsidRPr="007C159A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5812"/>
      </w:tblGrid>
      <w:tr w:rsidR="00517474" w:rsidRPr="007C159A" w:rsidTr="000E0917">
        <w:tc>
          <w:tcPr>
            <w:tcW w:w="932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17474" w:rsidRPr="007C159A" w:rsidRDefault="00517474" w:rsidP="00517474">
            <w:pPr>
              <w:jc w:val="center"/>
              <w:rPr>
                <w:b/>
              </w:rPr>
            </w:pPr>
            <w:r w:rsidRPr="007C159A">
              <w:rPr>
                <w:b/>
              </w:rPr>
              <w:t>ПАСПОРТ</w:t>
            </w:r>
          </w:p>
        </w:tc>
      </w:tr>
      <w:tr w:rsidR="00517474" w:rsidRPr="007C159A" w:rsidTr="000E0917">
        <w:tc>
          <w:tcPr>
            <w:tcW w:w="932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517474" w:rsidRPr="007C159A" w:rsidRDefault="00517474" w:rsidP="00517474">
            <w:pPr>
              <w:jc w:val="center"/>
              <w:rPr>
                <w:b/>
              </w:rPr>
            </w:pPr>
            <w:r w:rsidRPr="007C159A">
              <w:rPr>
                <w:b/>
              </w:rPr>
              <w:t>муниципальной подпрограммы 4</w:t>
            </w:r>
          </w:p>
          <w:p w:rsidR="00517474" w:rsidRPr="007C159A" w:rsidRDefault="00517474" w:rsidP="00517474">
            <w:pPr>
              <w:jc w:val="center"/>
              <w:rPr>
                <w:b/>
              </w:rPr>
            </w:pPr>
          </w:p>
        </w:tc>
      </w:tr>
      <w:tr w:rsidR="00517474" w:rsidRPr="007C159A" w:rsidTr="000E0917">
        <w:tc>
          <w:tcPr>
            <w:tcW w:w="9322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17474" w:rsidRPr="007C159A" w:rsidRDefault="00517474" w:rsidP="00517474">
            <w:pPr>
              <w:jc w:val="center"/>
              <w:rPr>
                <w:b/>
              </w:rPr>
            </w:pPr>
            <w:r w:rsidRPr="007C159A">
              <w:rPr>
                <w:b/>
              </w:rPr>
              <w:t>«Переселение граждан из аварийных жилых домов и непригодных для проживания жилых помещений»</w:t>
            </w:r>
          </w:p>
        </w:tc>
      </w:tr>
      <w:tr w:rsidR="00517474" w:rsidRPr="007C159A" w:rsidTr="000E0917">
        <w:tc>
          <w:tcPr>
            <w:tcW w:w="93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17474" w:rsidRPr="007C159A" w:rsidRDefault="00517474" w:rsidP="00517474">
            <w:pPr>
              <w:jc w:val="center"/>
              <w:rPr>
                <w:szCs w:val="28"/>
              </w:rPr>
            </w:pPr>
          </w:p>
          <w:p w:rsidR="00517474" w:rsidRPr="007C159A" w:rsidRDefault="00517474" w:rsidP="000E0917">
            <w:pPr>
              <w:jc w:val="center"/>
            </w:pPr>
            <w:r w:rsidRPr="007C159A">
              <w:rPr>
                <w:szCs w:val="28"/>
              </w:rPr>
              <w:t>(далее – Подпрограмма 4)</w:t>
            </w:r>
          </w:p>
        </w:tc>
      </w:tr>
      <w:tr w:rsidR="00517474" w:rsidRPr="007C159A" w:rsidTr="000E0917">
        <w:tc>
          <w:tcPr>
            <w:tcW w:w="3510" w:type="dxa"/>
            <w:tcBorders>
              <w:top w:val="single" w:sz="4" w:space="0" w:color="auto"/>
            </w:tcBorders>
            <w:shd w:val="clear" w:color="auto" w:fill="auto"/>
          </w:tcPr>
          <w:p w:rsidR="00517474" w:rsidRPr="007C159A" w:rsidRDefault="00517474" w:rsidP="00517474">
            <w:pPr>
              <w:jc w:val="both"/>
            </w:pPr>
            <w:r w:rsidRPr="007C159A">
              <w:t xml:space="preserve">Ответственный исполнитель </w:t>
            </w:r>
          </w:p>
          <w:p w:rsidR="00517474" w:rsidRPr="007C159A" w:rsidRDefault="00517474" w:rsidP="00517474">
            <w:pPr>
              <w:jc w:val="both"/>
            </w:pPr>
            <w:r w:rsidRPr="007C159A">
              <w:t>Подпрограммы 4:</w:t>
            </w:r>
          </w:p>
          <w:p w:rsidR="00517474" w:rsidRPr="007C159A" w:rsidRDefault="00517474" w:rsidP="00517474">
            <w:pPr>
              <w:jc w:val="both"/>
            </w:pPr>
          </w:p>
          <w:p w:rsidR="00517474" w:rsidRPr="007C159A" w:rsidRDefault="00517474" w:rsidP="00517474">
            <w:pPr>
              <w:jc w:val="both"/>
            </w:pPr>
          </w:p>
        </w:tc>
        <w:tc>
          <w:tcPr>
            <w:tcW w:w="5812" w:type="dxa"/>
            <w:tcBorders>
              <w:top w:val="single" w:sz="4" w:space="0" w:color="auto"/>
            </w:tcBorders>
            <w:shd w:val="clear" w:color="auto" w:fill="auto"/>
          </w:tcPr>
          <w:p w:rsidR="00517474" w:rsidRPr="007C159A" w:rsidRDefault="000F1597" w:rsidP="00517474">
            <w:pPr>
              <w:jc w:val="both"/>
            </w:pPr>
            <w:r w:rsidRPr="007E374D">
              <w:t>Отдел строительства и жилищно-коммунального хозяйства Администрации городского округа «поселок Палана»</w:t>
            </w:r>
          </w:p>
        </w:tc>
      </w:tr>
      <w:tr w:rsidR="00517474" w:rsidRPr="007C159A" w:rsidTr="000E0917">
        <w:tc>
          <w:tcPr>
            <w:tcW w:w="3510" w:type="dxa"/>
            <w:shd w:val="clear" w:color="auto" w:fill="auto"/>
          </w:tcPr>
          <w:p w:rsidR="00517474" w:rsidRPr="007C159A" w:rsidRDefault="00517474" w:rsidP="00517474">
            <w:pPr>
              <w:jc w:val="both"/>
            </w:pPr>
            <w:r w:rsidRPr="007C159A">
              <w:t xml:space="preserve">Исполнители Подпрограммы </w:t>
            </w:r>
            <w:r w:rsidR="00AE14AA" w:rsidRPr="007C159A">
              <w:t>4</w:t>
            </w:r>
            <w:r w:rsidRPr="007C159A">
              <w:t>:</w:t>
            </w:r>
          </w:p>
          <w:p w:rsidR="00517474" w:rsidRPr="007C159A" w:rsidRDefault="00517474" w:rsidP="00517474">
            <w:pPr>
              <w:jc w:val="both"/>
            </w:pPr>
          </w:p>
        </w:tc>
        <w:tc>
          <w:tcPr>
            <w:tcW w:w="5812" w:type="dxa"/>
            <w:shd w:val="clear" w:color="auto" w:fill="auto"/>
          </w:tcPr>
          <w:p w:rsidR="000E0917" w:rsidRPr="00DD004F" w:rsidRDefault="000E0917" w:rsidP="000E0917">
            <w:pPr>
              <w:suppressAutoHyphens/>
              <w:jc w:val="both"/>
            </w:pPr>
            <w:r w:rsidRPr="007E374D">
              <w:t>Отдел строительства и жилищно-коммунального хозяйства Администрации городского округа «поселок Палана»</w:t>
            </w:r>
            <w:r>
              <w:t>;</w:t>
            </w:r>
          </w:p>
          <w:p w:rsidR="00517474" w:rsidRPr="007C159A" w:rsidRDefault="000E0917" w:rsidP="000E0917">
            <w:pPr>
              <w:jc w:val="both"/>
            </w:pPr>
            <w:r w:rsidRPr="00DD004F">
              <w:t>Комитет по управлению муниципальным имуществом городского округа «поселок Палана»</w:t>
            </w:r>
          </w:p>
        </w:tc>
      </w:tr>
      <w:tr w:rsidR="00517474" w:rsidRPr="007C159A" w:rsidTr="000E0917">
        <w:tc>
          <w:tcPr>
            <w:tcW w:w="3510" w:type="dxa"/>
            <w:shd w:val="clear" w:color="auto" w:fill="auto"/>
          </w:tcPr>
          <w:p w:rsidR="00517474" w:rsidRPr="007C159A" w:rsidRDefault="00517474" w:rsidP="000E0917">
            <w:pPr>
              <w:jc w:val="both"/>
            </w:pPr>
            <w:r w:rsidRPr="007C159A">
              <w:t xml:space="preserve">Участники Подпрограммы </w:t>
            </w:r>
            <w:r w:rsidR="00AE14AA" w:rsidRPr="007C159A">
              <w:t>4</w:t>
            </w:r>
            <w:r w:rsidRPr="007C159A">
              <w:t>:</w:t>
            </w:r>
          </w:p>
        </w:tc>
        <w:tc>
          <w:tcPr>
            <w:tcW w:w="5812" w:type="dxa"/>
            <w:shd w:val="clear" w:color="auto" w:fill="auto"/>
          </w:tcPr>
          <w:p w:rsidR="00517474" w:rsidRPr="007C159A" w:rsidRDefault="000E0917" w:rsidP="00517474">
            <w:pPr>
              <w:jc w:val="both"/>
            </w:pPr>
            <w:r>
              <w:t>Отсутствуют</w:t>
            </w:r>
          </w:p>
        </w:tc>
      </w:tr>
      <w:tr w:rsidR="00517474" w:rsidRPr="007C159A" w:rsidTr="000E0917">
        <w:tc>
          <w:tcPr>
            <w:tcW w:w="3510" w:type="dxa"/>
            <w:shd w:val="clear" w:color="auto" w:fill="auto"/>
          </w:tcPr>
          <w:p w:rsidR="00517474" w:rsidRPr="007C159A" w:rsidRDefault="00517474" w:rsidP="00517474">
            <w:pPr>
              <w:jc w:val="both"/>
            </w:pPr>
            <w:r w:rsidRPr="007C159A">
              <w:t>Цели Подпрограммы</w:t>
            </w:r>
            <w:r w:rsidR="00AE14AA" w:rsidRPr="007C159A">
              <w:t xml:space="preserve"> 4</w:t>
            </w:r>
            <w:r w:rsidRPr="007C159A">
              <w:t>:</w:t>
            </w:r>
          </w:p>
          <w:p w:rsidR="00517474" w:rsidRPr="007C159A" w:rsidRDefault="00517474" w:rsidP="00517474">
            <w:pPr>
              <w:jc w:val="both"/>
            </w:pPr>
          </w:p>
        </w:tc>
        <w:tc>
          <w:tcPr>
            <w:tcW w:w="5812" w:type="dxa"/>
            <w:shd w:val="clear" w:color="auto" w:fill="auto"/>
          </w:tcPr>
          <w:p w:rsidR="00CB7EDD" w:rsidRPr="007C159A" w:rsidRDefault="00CB7EDD" w:rsidP="000E0917">
            <w:pPr>
              <w:jc w:val="both"/>
            </w:pPr>
            <w:r w:rsidRPr="000E0917">
              <w:t>Обеспечение переселения граждан из аварийных жилых домов и непригодных для проживания жилых помещений</w:t>
            </w:r>
          </w:p>
        </w:tc>
      </w:tr>
      <w:tr w:rsidR="00517474" w:rsidRPr="007C159A" w:rsidTr="000E0917">
        <w:tc>
          <w:tcPr>
            <w:tcW w:w="3510" w:type="dxa"/>
            <w:shd w:val="clear" w:color="auto" w:fill="auto"/>
          </w:tcPr>
          <w:p w:rsidR="00517474" w:rsidRPr="007C159A" w:rsidRDefault="00517474" w:rsidP="00517474">
            <w:pPr>
              <w:jc w:val="both"/>
            </w:pPr>
            <w:r w:rsidRPr="007C159A">
              <w:t xml:space="preserve">Задачи Подпрограммы </w:t>
            </w:r>
            <w:r w:rsidR="00AE14AA" w:rsidRPr="007C159A">
              <w:t>4</w:t>
            </w:r>
            <w:r w:rsidRPr="007C159A">
              <w:t>:</w:t>
            </w:r>
          </w:p>
          <w:p w:rsidR="00517474" w:rsidRPr="007C159A" w:rsidRDefault="00517474" w:rsidP="00517474">
            <w:pPr>
              <w:jc w:val="both"/>
            </w:pPr>
          </w:p>
        </w:tc>
        <w:tc>
          <w:tcPr>
            <w:tcW w:w="5812" w:type="dxa"/>
            <w:shd w:val="clear" w:color="auto" w:fill="auto"/>
          </w:tcPr>
          <w:p w:rsidR="00CB7EDD" w:rsidRPr="007C159A" w:rsidRDefault="00CB7EDD" w:rsidP="000E0917">
            <w:pPr>
              <w:jc w:val="both"/>
            </w:pPr>
            <w:r w:rsidRPr="007C159A">
              <w:t>Переселение граждан из аварийных жилых домов и непригодных для проживания жилых помещений за счет средств краевого и местных бюджетов</w:t>
            </w:r>
          </w:p>
        </w:tc>
      </w:tr>
      <w:tr w:rsidR="00517474" w:rsidRPr="007C159A" w:rsidTr="000E0917">
        <w:tc>
          <w:tcPr>
            <w:tcW w:w="3510" w:type="dxa"/>
            <w:shd w:val="clear" w:color="auto" w:fill="auto"/>
          </w:tcPr>
          <w:p w:rsidR="00517474" w:rsidRPr="007C159A" w:rsidRDefault="00517474" w:rsidP="00517474">
            <w:pPr>
              <w:jc w:val="both"/>
            </w:pPr>
            <w:r w:rsidRPr="007C159A">
              <w:t xml:space="preserve">Целевые индикаторы (показатели) Подпрограммы </w:t>
            </w:r>
            <w:r w:rsidR="00AE14AA" w:rsidRPr="007C159A">
              <w:t>4</w:t>
            </w:r>
            <w:r w:rsidRPr="007C159A">
              <w:t>:</w:t>
            </w:r>
          </w:p>
          <w:p w:rsidR="00517474" w:rsidRPr="007C159A" w:rsidRDefault="00517474" w:rsidP="00517474">
            <w:pPr>
              <w:jc w:val="both"/>
            </w:pPr>
          </w:p>
        </w:tc>
        <w:tc>
          <w:tcPr>
            <w:tcW w:w="5812" w:type="dxa"/>
            <w:shd w:val="clear" w:color="auto" w:fill="auto"/>
          </w:tcPr>
          <w:p w:rsidR="00CB7EDD" w:rsidRPr="007C159A" w:rsidRDefault="00CB7EDD" w:rsidP="00CB7EDD">
            <w:pPr>
              <w:jc w:val="both"/>
            </w:pPr>
            <w:r w:rsidRPr="007C159A">
              <w:t>1) количество граждан, переселенных из аварийного жилищного фонда;</w:t>
            </w:r>
          </w:p>
          <w:p w:rsidR="00CB7EDD" w:rsidRPr="007C159A" w:rsidRDefault="00CB7EDD" w:rsidP="000E0917">
            <w:pPr>
              <w:jc w:val="both"/>
            </w:pPr>
            <w:r w:rsidRPr="007C159A">
              <w:t>2) количество расселенных помещений (семей)</w:t>
            </w:r>
            <w:r w:rsidR="000E0917">
              <w:t>.</w:t>
            </w:r>
          </w:p>
        </w:tc>
      </w:tr>
      <w:tr w:rsidR="00517474" w:rsidRPr="007C159A" w:rsidTr="000E0917">
        <w:tc>
          <w:tcPr>
            <w:tcW w:w="3510" w:type="dxa"/>
            <w:shd w:val="clear" w:color="auto" w:fill="auto"/>
          </w:tcPr>
          <w:p w:rsidR="00517474" w:rsidRPr="007C159A" w:rsidRDefault="00517474" w:rsidP="00DB6030">
            <w:pPr>
              <w:jc w:val="both"/>
            </w:pPr>
            <w:r w:rsidRPr="007C159A">
              <w:t xml:space="preserve">Этапы и сроки реализации Подпрограммы </w:t>
            </w:r>
            <w:r w:rsidR="00AE14AA" w:rsidRPr="007C159A">
              <w:t>4</w:t>
            </w:r>
            <w:r w:rsidRPr="007C159A">
              <w:t>:</w:t>
            </w:r>
          </w:p>
        </w:tc>
        <w:tc>
          <w:tcPr>
            <w:tcW w:w="5812" w:type="dxa"/>
            <w:shd w:val="clear" w:color="auto" w:fill="auto"/>
          </w:tcPr>
          <w:p w:rsidR="00517474" w:rsidRPr="007C159A" w:rsidRDefault="00AE14AA" w:rsidP="00CB7EDD">
            <w:r w:rsidRPr="007C159A">
              <w:t>в один этап с 2021</w:t>
            </w:r>
            <w:r w:rsidR="00517474" w:rsidRPr="007C159A">
              <w:t xml:space="preserve"> года по 2025 год</w:t>
            </w:r>
          </w:p>
        </w:tc>
      </w:tr>
      <w:tr w:rsidR="00437DD2" w:rsidRPr="007C159A" w:rsidTr="000E0917">
        <w:tc>
          <w:tcPr>
            <w:tcW w:w="3510" w:type="dxa"/>
            <w:shd w:val="clear" w:color="auto" w:fill="auto"/>
          </w:tcPr>
          <w:p w:rsidR="00437DD2" w:rsidRPr="007C159A" w:rsidRDefault="00437DD2" w:rsidP="00437DD2">
            <w:pPr>
              <w:jc w:val="both"/>
            </w:pPr>
            <w:r w:rsidRPr="007C159A">
              <w:t>Объемы и источники бюджетных ассигнований Подпрограммы 4:</w:t>
            </w:r>
          </w:p>
          <w:p w:rsidR="00437DD2" w:rsidRPr="007C159A" w:rsidRDefault="00437DD2" w:rsidP="00437DD2">
            <w:pPr>
              <w:jc w:val="both"/>
            </w:pPr>
          </w:p>
        </w:tc>
        <w:tc>
          <w:tcPr>
            <w:tcW w:w="5812" w:type="dxa"/>
            <w:shd w:val="clear" w:color="auto" w:fill="auto"/>
          </w:tcPr>
          <w:p w:rsidR="00437DD2" w:rsidRPr="000E0917" w:rsidRDefault="000E0917" w:rsidP="00437DD2">
            <w:pPr>
              <w:suppressAutoHyphens/>
              <w:jc w:val="both"/>
              <w:rPr>
                <w:lang w:eastAsia="ar-SA"/>
              </w:rPr>
            </w:pPr>
            <w:r>
              <w:rPr>
                <w:lang w:eastAsia="ar-SA"/>
              </w:rPr>
              <w:t>В период с 2021 по 2025</w:t>
            </w:r>
            <w:r w:rsidR="00437DD2" w:rsidRPr="000E0917">
              <w:rPr>
                <w:lang w:eastAsia="ar-SA"/>
              </w:rPr>
              <w:t xml:space="preserve"> годы:</w:t>
            </w:r>
          </w:p>
          <w:p w:rsidR="00437DD2" w:rsidRPr="000E0917" w:rsidRDefault="00437DD2" w:rsidP="00437DD2">
            <w:pPr>
              <w:jc w:val="both"/>
            </w:pPr>
            <w:r w:rsidRPr="000E0917">
              <w:t xml:space="preserve">Всего: </w:t>
            </w:r>
            <w:r w:rsidR="000E0917" w:rsidRPr="000E0917">
              <w:t>11111,11111</w:t>
            </w:r>
            <w:r w:rsidRPr="000E0917">
              <w:t xml:space="preserve"> тыс. руб.,</w:t>
            </w:r>
          </w:p>
          <w:p w:rsidR="00437DD2" w:rsidRPr="000E0917" w:rsidRDefault="00437DD2" w:rsidP="00437DD2">
            <w:pPr>
              <w:jc w:val="both"/>
            </w:pPr>
            <w:r w:rsidRPr="000E0917">
              <w:t>из них:</w:t>
            </w:r>
          </w:p>
          <w:p w:rsidR="00437DD2" w:rsidRPr="000E0917" w:rsidRDefault="00437DD2" w:rsidP="00437DD2">
            <w:pPr>
              <w:jc w:val="both"/>
            </w:pPr>
            <w:r w:rsidRPr="000E0917">
              <w:t>федеральный бюджет: 0,00000 тыс. руб.,</w:t>
            </w:r>
          </w:p>
          <w:p w:rsidR="00437DD2" w:rsidRPr="000E0917" w:rsidRDefault="00437DD2" w:rsidP="00437DD2">
            <w:pPr>
              <w:jc w:val="both"/>
            </w:pPr>
            <w:r w:rsidRPr="000E0917">
              <w:t xml:space="preserve">краевой бюджет: </w:t>
            </w:r>
            <w:r w:rsidR="000E0917" w:rsidRPr="000E0917">
              <w:t>11000,00000</w:t>
            </w:r>
            <w:r w:rsidRPr="000E0917">
              <w:t xml:space="preserve"> тыс. руб.,</w:t>
            </w:r>
          </w:p>
          <w:p w:rsidR="00437DD2" w:rsidRPr="000E0917" w:rsidRDefault="00437DD2" w:rsidP="00437DD2">
            <w:pPr>
              <w:jc w:val="both"/>
            </w:pPr>
            <w:r w:rsidRPr="000E0917">
              <w:t xml:space="preserve">местный бюджет: </w:t>
            </w:r>
            <w:r w:rsidR="000E0917" w:rsidRPr="000E0917">
              <w:t>111,11111</w:t>
            </w:r>
            <w:r w:rsidRPr="000E0917">
              <w:t xml:space="preserve"> тыс. руб.,</w:t>
            </w:r>
          </w:p>
          <w:p w:rsidR="00437DD2" w:rsidRPr="000E0917" w:rsidRDefault="00437DD2" w:rsidP="00437DD2">
            <w:pPr>
              <w:jc w:val="both"/>
            </w:pPr>
            <w:r w:rsidRPr="000E0917">
              <w:t>внебюджетные источники: 0,00000 тыс. руб.</w:t>
            </w:r>
          </w:p>
          <w:p w:rsidR="00437DD2" w:rsidRPr="000E0917" w:rsidRDefault="00437DD2" w:rsidP="00437DD2">
            <w:pPr>
              <w:jc w:val="both"/>
            </w:pPr>
            <w:r w:rsidRPr="000E0917">
              <w:t>в том числе:</w:t>
            </w:r>
          </w:p>
          <w:p w:rsidR="00437DD2" w:rsidRPr="000E0917" w:rsidRDefault="000E0917" w:rsidP="00437DD2">
            <w:pPr>
              <w:jc w:val="both"/>
            </w:pPr>
            <w:r>
              <w:t xml:space="preserve">2021 год – </w:t>
            </w:r>
            <w:r w:rsidRPr="000E0917">
              <w:t>11111,11111</w:t>
            </w:r>
            <w:r>
              <w:t xml:space="preserve"> </w:t>
            </w:r>
            <w:r w:rsidR="00437DD2" w:rsidRPr="000E0917">
              <w:t>тыс. руб.,</w:t>
            </w:r>
          </w:p>
          <w:p w:rsidR="00437DD2" w:rsidRPr="000E0917" w:rsidRDefault="00437DD2" w:rsidP="00437DD2">
            <w:pPr>
              <w:jc w:val="both"/>
            </w:pPr>
            <w:r w:rsidRPr="000E0917">
              <w:t>из них:</w:t>
            </w:r>
          </w:p>
          <w:p w:rsidR="000E0917" w:rsidRPr="000E0917" w:rsidRDefault="000E0917" w:rsidP="000E0917">
            <w:pPr>
              <w:jc w:val="both"/>
            </w:pPr>
            <w:r w:rsidRPr="000E0917">
              <w:t>федеральный бюджет: 0,00000 тыс. руб.,</w:t>
            </w:r>
          </w:p>
          <w:p w:rsidR="000E0917" w:rsidRPr="000E0917" w:rsidRDefault="000E0917" w:rsidP="000E0917">
            <w:pPr>
              <w:jc w:val="both"/>
            </w:pPr>
            <w:r w:rsidRPr="000E0917">
              <w:t>краевой бюджет: 11000,00000 тыс. руб.,</w:t>
            </w:r>
          </w:p>
          <w:p w:rsidR="000E0917" w:rsidRPr="000E0917" w:rsidRDefault="000E0917" w:rsidP="000E0917">
            <w:pPr>
              <w:jc w:val="both"/>
            </w:pPr>
            <w:r w:rsidRPr="000E0917">
              <w:t>местный бюджет: 111,11111 тыс. руб.,</w:t>
            </w:r>
          </w:p>
          <w:p w:rsidR="00437DD2" w:rsidRPr="000E0917" w:rsidRDefault="000E0917" w:rsidP="000E0917">
            <w:pPr>
              <w:jc w:val="both"/>
            </w:pPr>
            <w:r w:rsidRPr="000E0917">
              <w:t>внебюджетные источники: 0,00000 тыс. руб.</w:t>
            </w:r>
          </w:p>
          <w:p w:rsidR="00437DD2" w:rsidRPr="000E0917" w:rsidRDefault="00437DD2" w:rsidP="00437DD2">
            <w:pPr>
              <w:jc w:val="both"/>
            </w:pPr>
          </w:p>
          <w:p w:rsidR="00437DD2" w:rsidRPr="000E0917" w:rsidRDefault="00437DD2" w:rsidP="00437DD2">
            <w:pPr>
              <w:jc w:val="both"/>
            </w:pPr>
            <w:r w:rsidRPr="000E0917">
              <w:t xml:space="preserve">2022 год – </w:t>
            </w:r>
            <w:r w:rsidR="000E0917" w:rsidRPr="000E0917">
              <w:t>0,00000</w:t>
            </w:r>
            <w:r w:rsidRPr="000E0917">
              <w:t xml:space="preserve"> тыс. руб.,</w:t>
            </w:r>
          </w:p>
          <w:p w:rsidR="00437DD2" w:rsidRPr="000E0917" w:rsidRDefault="00437DD2" w:rsidP="00437DD2">
            <w:pPr>
              <w:jc w:val="both"/>
            </w:pPr>
            <w:r w:rsidRPr="000E0917">
              <w:t>из них:</w:t>
            </w:r>
          </w:p>
          <w:p w:rsidR="00437DD2" w:rsidRPr="000E0917" w:rsidRDefault="00437DD2" w:rsidP="00437DD2">
            <w:pPr>
              <w:jc w:val="both"/>
            </w:pPr>
            <w:r w:rsidRPr="000E0917">
              <w:t>федеральный бюджет: 0,00000 тыс. руб.;</w:t>
            </w:r>
          </w:p>
          <w:p w:rsidR="00437DD2" w:rsidRPr="000E0917" w:rsidRDefault="00437DD2" w:rsidP="00437DD2">
            <w:pPr>
              <w:jc w:val="both"/>
            </w:pPr>
            <w:r w:rsidRPr="000E0917">
              <w:t xml:space="preserve">краевой бюджет: </w:t>
            </w:r>
            <w:r w:rsidR="000E0917" w:rsidRPr="000E0917">
              <w:t>0,00000</w:t>
            </w:r>
            <w:r w:rsidRPr="000E0917">
              <w:t xml:space="preserve"> тыс. руб.,</w:t>
            </w:r>
          </w:p>
          <w:p w:rsidR="00437DD2" w:rsidRPr="000E0917" w:rsidRDefault="00437DD2" w:rsidP="00437DD2">
            <w:pPr>
              <w:jc w:val="both"/>
            </w:pPr>
            <w:r w:rsidRPr="000E0917">
              <w:t xml:space="preserve">местный бюджет: </w:t>
            </w:r>
            <w:r w:rsidR="000E0917" w:rsidRPr="000E0917">
              <w:t>0,00000</w:t>
            </w:r>
            <w:r w:rsidR="000E0917">
              <w:t xml:space="preserve"> </w:t>
            </w:r>
            <w:r w:rsidRPr="000E0917">
              <w:t>тыс. руб.,</w:t>
            </w:r>
          </w:p>
          <w:p w:rsidR="00437DD2" w:rsidRPr="000E0917" w:rsidRDefault="00437DD2" w:rsidP="00437DD2">
            <w:pPr>
              <w:jc w:val="both"/>
            </w:pPr>
            <w:r w:rsidRPr="000E0917">
              <w:t>внебюджетные источники: 0,00000 тыс. руб.</w:t>
            </w:r>
          </w:p>
          <w:p w:rsidR="00437DD2" w:rsidRPr="000E0917" w:rsidRDefault="00437DD2" w:rsidP="00437DD2"/>
          <w:p w:rsidR="00437DD2" w:rsidRPr="000E0917" w:rsidRDefault="00437DD2" w:rsidP="00437DD2">
            <w:pPr>
              <w:jc w:val="both"/>
            </w:pPr>
            <w:r w:rsidRPr="000E0917">
              <w:t>2023 год – 0,00000 тыс. руб.,</w:t>
            </w:r>
          </w:p>
          <w:p w:rsidR="00437DD2" w:rsidRPr="000E0917" w:rsidRDefault="00437DD2" w:rsidP="00437DD2">
            <w:pPr>
              <w:jc w:val="both"/>
            </w:pPr>
            <w:r w:rsidRPr="000E0917">
              <w:t>из них:</w:t>
            </w:r>
          </w:p>
          <w:p w:rsidR="00437DD2" w:rsidRPr="000E0917" w:rsidRDefault="00437DD2" w:rsidP="00437DD2">
            <w:pPr>
              <w:jc w:val="both"/>
            </w:pPr>
            <w:r w:rsidRPr="000E0917">
              <w:t>федеральный бюджет: 0,00000 тыс. руб.,</w:t>
            </w:r>
          </w:p>
          <w:p w:rsidR="00437DD2" w:rsidRPr="000E0917" w:rsidRDefault="00437DD2" w:rsidP="00437DD2">
            <w:pPr>
              <w:jc w:val="both"/>
            </w:pPr>
            <w:r w:rsidRPr="000E0917">
              <w:t>краевой бюджет: 0,00000 тыс. руб.,</w:t>
            </w:r>
          </w:p>
          <w:p w:rsidR="00437DD2" w:rsidRPr="000E0917" w:rsidRDefault="00437DD2" w:rsidP="00437DD2">
            <w:pPr>
              <w:jc w:val="both"/>
            </w:pPr>
            <w:r w:rsidRPr="000E0917">
              <w:t>местный бюджет: 0,00000 тыс. руб.,</w:t>
            </w:r>
          </w:p>
          <w:p w:rsidR="00437DD2" w:rsidRPr="000E0917" w:rsidRDefault="00437DD2" w:rsidP="00437DD2">
            <w:r w:rsidRPr="000E0917">
              <w:t>внебюджетные источники: 0,00000 тыс. руб.</w:t>
            </w:r>
          </w:p>
          <w:p w:rsidR="00437DD2" w:rsidRPr="000E0917" w:rsidRDefault="00437DD2" w:rsidP="00437DD2"/>
          <w:p w:rsidR="00437DD2" w:rsidRPr="000E0917" w:rsidRDefault="00437DD2" w:rsidP="00437DD2">
            <w:pPr>
              <w:jc w:val="both"/>
            </w:pPr>
            <w:r w:rsidRPr="000E0917">
              <w:t>2024 год – 0,00000 тыс. руб.,</w:t>
            </w:r>
          </w:p>
          <w:p w:rsidR="00437DD2" w:rsidRPr="000E0917" w:rsidRDefault="00437DD2" w:rsidP="00437DD2">
            <w:pPr>
              <w:jc w:val="both"/>
            </w:pPr>
            <w:r w:rsidRPr="000E0917">
              <w:t>из них:</w:t>
            </w:r>
          </w:p>
          <w:p w:rsidR="00437DD2" w:rsidRPr="000E0917" w:rsidRDefault="00437DD2" w:rsidP="00437DD2">
            <w:pPr>
              <w:jc w:val="both"/>
            </w:pPr>
            <w:r w:rsidRPr="000E0917">
              <w:t>федеральный бюджет: 0,00000 тыс. руб.,</w:t>
            </w:r>
          </w:p>
          <w:p w:rsidR="00437DD2" w:rsidRPr="000E0917" w:rsidRDefault="00437DD2" w:rsidP="00437DD2">
            <w:pPr>
              <w:jc w:val="both"/>
            </w:pPr>
            <w:r w:rsidRPr="000E0917">
              <w:t>краевой бюджет: 0,00000 тыс. руб.,</w:t>
            </w:r>
          </w:p>
          <w:p w:rsidR="00437DD2" w:rsidRPr="000E0917" w:rsidRDefault="00437DD2" w:rsidP="00437DD2">
            <w:pPr>
              <w:jc w:val="both"/>
            </w:pPr>
            <w:r w:rsidRPr="000E0917">
              <w:t>местный бюджет: 0,00000 тыс. руб.,</w:t>
            </w:r>
          </w:p>
          <w:p w:rsidR="00437DD2" w:rsidRDefault="00437DD2" w:rsidP="00437DD2">
            <w:r w:rsidRPr="000E0917">
              <w:t>внебюджетные источники: 0,00000 тыс. руб.</w:t>
            </w:r>
          </w:p>
          <w:p w:rsidR="000E0917" w:rsidRDefault="000E0917" w:rsidP="00437DD2"/>
          <w:p w:rsidR="000E0917" w:rsidRPr="000E0917" w:rsidRDefault="000E0917" w:rsidP="000E0917">
            <w:pPr>
              <w:jc w:val="both"/>
            </w:pPr>
            <w:r w:rsidRPr="000E0917">
              <w:t>20</w:t>
            </w:r>
            <w:r>
              <w:t>25</w:t>
            </w:r>
            <w:r w:rsidRPr="000E0917">
              <w:t xml:space="preserve"> год – 0,00000 тыс. руб.,</w:t>
            </w:r>
          </w:p>
          <w:p w:rsidR="000E0917" w:rsidRPr="000E0917" w:rsidRDefault="000E0917" w:rsidP="000E0917">
            <w:pPr>
              <w:jc w:val="both"/>
            </w:pPr>
            <w:r w:rsidRPr="000E0917">
              <w:t>из них:</w:t>
            </w:r>
          </w:p>
          <w:p w:rsidR="000E0917" w:rsidRPr="000E0917" w:rsidRDefault="000E0917" w:rsidP="000E0917">
            <w:pPr>
              <w:jc w:val="both"/>
            </w:pPr>
            <w:r w:rsidRPr="000E0917">
              <w:t>федеральный бюджет: 0,00000 тыс. руб.,</w:t>
            </w:r>
          </w:p>
          <w:p w:rsidR="000E0917" w:rsidRPr="000E0917" w:rsidRDefault="000E0917" w:rsidP="000E0917">
            <w:pPr>
              <w:jc w:val="both"/>
            </w:pPr>
            <w:r w:rsidRPr="000E0917">
              <w:t>краевой бюджет: 0,00000 тыс. руб.,</w:t>
            </w:r>
          </w:p>
          <w:p w:rsidR="000E0917" w:rsidRPr="000E0917" w:rsidRDefault="000E0917" w:rsidP="000E0917">
            <w:pPr>
              <w:jc w:val="both"/>
            </w:pPr>
            <w:r w:rsidRPr="000E0917">
              <w:t>местный бюджет: 0,00000 тыс. руб.,</w:t>
            </w:r>
          </w:p>
          <w:p w:rsidR="000E0917" w:rsidRPr="007C159A" w:rsidRDefault="000E0917" w:rsidP="000E0917">
            <w:r w:rsidRPr="000E0917">
              <w:t>внебюджетные источники: 0,00000 тыс. руб.</w:t>
            </w:r>
          </w:p>
        </w:tc>
      </w:tr>
      <w:tr w:rsidR="00437DD2" w:rsidRPr="007C159A" w:rsidTr="000E0917">
        <w:tc>
          <w:tcPr>
            <w:tcW w:w="3510" w:type="dxa"/>
            <w:shd w:val="clear" w:color="auto" w:fill="auto"/>
          </w:tcPr>
          <w:p w:rsidR="00437DD2" w:rsidRPr="007C159A" w:rsidRDefault="00437DD2" w:rsidP="00437DD2">
            <w:pPr>
              <w:jc w:val="both"/>
            </w:pPr>
            <w:r w:rsidRPr="007C159A">
              <w:t>Ожидаемые результаты реализации Подпрограммы 4:</w:t>
            </w:r>
          </w:p>
          <w:p w:rsidR="00437DD2" w:rsidRPr="007C159A" w:rsidRDefault="00437DD2" w:rsidP="00437DD2">
            <w:pPr>
              <w:jc w:val="both"/>
            </w:pPr>
          </w:p>
        </w:tc>
        <w:tc>
          <w:tcPr>
            <w:tcW w:w="5812" w:type="dxa"/>
            <w:shd w:val="clear" w:color="auto" w:fill="auto"/>
          </w:tcPr>
          <w:p w:rsidR="00437DD2" w:rsidRPr="007C159A" w:rsidRDefault="00437DD2" w:rsidP="00437DD2">
            <w:pPr>
              <w:jc w:val="both"/>
            </w:pPr>
            <w:r w:rsidRPr="007C159A">
              <w:t>1) строительство жилых домов в рамках ликвидации аварийного жилищного фонда на территории городского округа «посёлок Палана» и переселение граждан, проживающих в аварийном жилищном фонде, в благоустроенные жилые помещения, соответствующие установленным санитарным и техническим правилам и нормам;</w:t>
            </w:r>
          </w:p>
          <w:p w:rsidR="00437DD2" w:rsidRPr="007C159A" w:rsidRDefault="00437DD2" w:rsidP="00437DD2">
            <w:pPr>
              <w:jc w:val="both"/>
            </w:pPr>
            <w:r w:rsidRPr="007C159A">
              <w:t>2) приобретение жилых помещений в целях переселение граждан из аварийных жилых домов и непригодных для проживания жилых помещений;</w:t>
            </w:r>
          </w:p>
          <w:p w:rsidR="00437DD2" w:rsidRPr="007C159A" w:rsidRDefault="00437DD2" w:rsidP="00437DD2">
            <w:pPr>
              <w:jc w:val="both"/>
            </w:pPr>
            <w:r w:rsidRPr="007C159A">
              <w:t>3) расселение граждан, проживающих в аварийном жилом фонде;</w:t>
            </w:r>
          </w:p>
          <w:p w:rsidR="00437DD2" w:rsidRPr="007C159A" w:rsidRDefault="00437DD2" w:rsidP="00437DD2">
            <w:pPr>
              <w:jc w:val="both"/>
            </w:pPr>
            <w:r w:rsidRPr="007C159A">
              <w:t>4) снос расселенных многоквартирных домов, признанных аварийными.</w:t>
            </w:r>
          </w:p>
        </w:tc>
      </w:tr>
    </w:tbl>
    <w:p w:rsidR="00517474" w:rsidRPr="007C159A" w:rsidRDefault="00517474" w:rsidP="009D0DBB">
      <w:pPr>
        <w:autoSpaceDE w:val="0"/>
        <w:autoSpaceDN w:val="0"/>
        <w:adjustRightInd w:val="0"/>
        <w:ind w:firstLine="720"/>
        <w:jc w:val="both"/>
      </w:pPr>
    </w:p>
    <w:p w:rsidR="002C5C50" w:rsidRPr="007C159A" w:rsidRDefault="002C5C50" w:rsidP="009D0DBB">
      <w:pPr>
        <w:autoSpaceDE w:val="0"/>
        <w:autoSpaceDN w:val="0"/>
        <w:adjustRightInd w:val="0"/>
        <w:ind w:firstLine="720"/>
        <w:jc w:val="both"/>
        <w:sectPr w:rsidR="002C5C50" w:rsidRPr="007C159A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2C5C50" w:rsidRPr="00437DD2" w:rsidRDefault="002C5C50" w:rsidP="004C5D87">
      <w:pPr>
        <w:tabs>
          <w:tab w:val="left" w:pos="-5387"/>
        </w:tabs>
        <w:ind w:left="-108" w:right="-1"/>
        <w:jc w:val="right"/>
        <w:rPr>
          <w:rFonts w:eastAsia="Calibri"/>
          <w:b/>
        </w:rPr>
      </w:pPr>
      <w:r w:rsidRPr="00437DD2">
        <w:rPr>
          <w:rFonts w:eastAsia="Calibri"/>
          <w:b/>
        </w:rPr>
        <w:t>Приложение № 1</w:t>
      </w:r>
    </w:p>
    <w:p w:rsidR="002C5C50" w:rsidRPr="007C159A" w:rsidRDefault="002C5C50" w:rsidP="004C5D87">
      <w:pPr>
        <w:ind w:right="-1"/>
        <w:jc w:val="right"/>
      </w:pPr>
      <w:r w:rsidRPr="007C159A">
        <w:t>к подпрограмме 4</w:t>
      </w:r>
    </w:p>
    <w:p w:rsidR="002C5C50" w:rsidRPr="007C159A" w:rsidRDefault="002C5C50" w:rsidP="004C5D87">
      <w:pPr>
        <w:ind w:right="-1"/>
        <w:jc w:val="right"/>
      </w:pPr>
      <w:r w:rsidRPr="007C159A">
        <w:t>«Переселение граждан из аварийных</w:t>
      </w:r>
    </w:p>
    <w:p w:rsidR="002C5C50" w:rsidRPr="007C159A" w:rsidRDefault="002C5C50" w:rsidP="004C5D87">
      <w:pPr>
        <w:ind w:right="-1"/>
        <w:jc w:val="right"/>
      </w:pPr>
      <w:r w:rsidRPr="007C159A">
        <w:t xml:space="preserve"> жилых домов и непригодных</w:t>
      </w:r>
    </w:p>
    <w:p w:rsidR="002C5C50" w:rsidRPr="007C159A" w:rsidRDefault="002C5C50" w:rsidP="004C5D87">
      <w:pPr>
        <w:ind w:right="-1"/>
        <w:jc w:val="right"/>
      </w:pPr>
      <w:r w:rsidRPr="007C159A">
        <w:t xml:space="preserve"> для проживания жилых помещений»</w:t>
      </w:r>
    </w:p>
    <w:p w:rsidR="00CB01ED" w:rsidRPr="007C159A" w:rsidRDefault="00CB01ED" w:rsidP="009D0DBB">
      <w:pPr>
        <w:autoSpaceDE w:val="0"/>
        <w:autoSpaceDN w:val="0"/>
        <w:adjustRightInd w:val="0"/>
        <w:ind w:firstLine="720"/>
        <w:jc w:val="both"/>
      </w:pPr>
    </w:p>
    <w:p w:rsidR="00975F60" w:rsidRPr="007C159A" w:rsidRDefault="00975F60" w:rsidP="00975F60">
      <w:pPr>
        <w:autoSpaceDE w:val="0"/>
        <w:autoSpaceDN w:val="0"/>
        <w:adjustRightInd w:val="0"/>
        <w:ind w:firstLine="720"/>
        <w:jc w:val="center"/>
        <w:rPr>
          <w:b/>
        </w:rPr>
      </w:pPr>
      <w:r w:rsidRPr="007C159A">
        <w:rPr>
          <w:b/>
        </w:rPr>
        <w:t>РЕЕСТР МНОГОКВАРТИРНЫХ ДОМОВ, ПРИЗНАННЫХ АВАРИЙНЫМИ И ПОДЛЕЖАЩИ</w:t>
      </w:r>
      <w:r w:rsidR="004C5D87" w:rsidRPr="007C159A">
        <w:rPr>
          <w:b/>
        </w:rPr>
        <w:t xml:space="preserve">Х РАССЕЛЕНИЮ </w:t>
      </w:r>
      <w:r w:rsidRPr="007C159A">
        <w:rPr>
          <w:b/>
        </w:rPr>
        <w:t>И СНОСУ</w:t>
      </w:r>
    </w:p>
    <w:p w:rsidR="00975F60" w:rsidRPr="007C159A" w:rsidRDefault="00975F60" w:rsidP="009D0DBB">
      <w:pPr>
        <w:autoSpaceDE w:val="0"/>
        <w:autoSpaceDN w:val="0"/>
        <w:adjustRightInd w:val="0"/>
        <w:ind w:firstLine="720"/>
        <w:jc w:val="both"/>
      </w:pPr>
    </w:p>
    <w:tbl>
      <w:tblPr>
        <w:tblStyle w:val="af"/>
        <w:tblW w:w="0" w:type="auto"/>
        <w:tblLook w:val="04A0" w:firstRow="1" w:lastRow="0" w:firstColumn="1" w:lastColumn="0" w:noHBand="0" w:noVBand="1"/>
      </w:tblPr>
      <w:tblGrid>
        <w:gridCol w:w="669"/>
        <w:gridCol w:w="4562"/>
        <w:gridCol w:w="4114"/>
      </w:tblGrid>
      <w:tr w:rsidR="00975F60" w:rsidRPr="007C159A" w:rsidTr="00174026">
        <w:tc>
          <w:tcPr>
            <w:tcW w:w="675" w:type="dxa"/>
          </w:tcPr>
          <w:p w:rsidR="00975F60" w:rsidRPr="007C159A" w:rsidRDefault="00975F60" w:rsidP="00975F6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C159A">
              <w:rPr>
                <w:b/>
              </w:rPr>
              <w:t>№ п/п</w:t>
            </w:r>
          </w:p>
        </w:tc>
        <w:tc>
          <w:tcPr>
            <w:tcW w:w="4678" w:type="dxa"/>
          </w:tcPr>
          <w:p w:rsidR="00975F60" w:rsidRPr="007C159A" w:rsidRDefault="00975F60" w:rsidP="00975F6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C159A">
              <w:rPr>
                <w:b/>
              </w:rPr>
              <w:t>Адрес многоквартирного дома</w:t>
            </w:r>
          </w:p>
        </w:tc>
        <w:tc>
          <w:tcPr>
            <w:tcW w:w="4218" w:type="dxa"/>
          </w:tcPr>
          <w:p w:rsidR="00975F60" w:rsidRPr="007C159A" w:rsidRDefault="00174026" w:rsidP="00975F6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C159A">
              <w:rPr>
                <w:b/>
              </w:rPr>
              <w:t>Наименование нормативного правового акта</w:t>
            </w:r>
          </w:p>
        </w:tc>
      </w:tr>
      <w:tr w:rsidR="00174026" w:rsidRPr="007C159A" w:rsidTr="00174026">
        <w:tc>
          <w:tcPr>
            <w:tcW w:w="675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center"/>
            </w:pPr>
            <w:r w:rsidRPr="007C159A">
              <w:t>1</w:t>
            </w:r>
          </w:p>
        </w:tc>
        <w:tc>
          <w:tcPr>
            <w:tcW w:w="4678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  <w:r w:rsidRPr="007C159A">
              <w:t>ул. имени 50-летия Камчатского комсомола, дом 3</w:t>
            </w:r>
          </w:p>
        </w:tc>
        <w:tc>
          <w:tcPr>
            <w:tcW w:w="4218" w:type="dxa"/>
            <w:vMerge w:val="restart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  <w:r w:rsidRPr="007C159A">
              <w:t>Постановление Администрации городского округа «поселок Палана» от 27.09.2017 № 174 «О признании многоквартирных домов аварийными и подлежащими сносу»</w:t>
            </w:r>
          </w:p>
        </w:tc>
      </w:tr>
      <w:tr w:rsidR="00174026" w:rsidRPr="007C159A" w:rsidTr="00174026">
        <w:tc>
          <w:tcPr>
            <w:tcW w:w="675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center"/>
            </w:pPr>
            <w:r w:rsidRPr="007C159A">
              <w:t>2</w:t>
            </w:r>
          </w:p>
        </w:tc>
        <w:tc>
          <w:tcPr>
            <w:tcW w:w="4678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  <w:r w:rsidRPr="007C159A">
              <w:t>ул. имени 50-летия Камчатского комсомола, дом 7</w:t>
            </w:r>
          </w:p>
        </w:tc>
        <w:tc>
          <w:tcPr>
            <w:tcW w:w="4218" w:type="dxa"/>
            <w:vMerge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</w:p>
        </w:tc>
      </w:tr>
      <w:tr w:rsidR="00174026" w:rsidRPr="007C159A" w:rsidTr="00174026">
        <w:tc>
          <w:tcPr>
            <w:tcW w:w="675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center"/>
            </w:pPr>
            <w:r w:rsidRPr="007C159A">
              <w:t>3</w:t>
            </w:r>
          </w:p>
        </w:tc>
        <w:tc>
          <w:tcPr>
            <w:tcW w:w="4678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  <w:r w:rsidRPr="007C159A">
              <w:t>ул. Космонавтов, дом 2А</w:t>
            </w:r>
          </w:p>
        </w:tc>
        <w:tc>
          <w:tcPr>
            <w:tcW w:w="4218" w:type="dxa"/>
            <w:vMerge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</w:p>
        </w:tc>
      </w:tr>
      <w:tr w:rsidR="00174026" w:rsidRPr="007C159A" w:rsidTr="00174026">
        <w:tc>
          <w:tcPr>
            <w:tcW w:w="675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center"/>
            </w:pPr>
            <w:r w:rsidRPr="007C159A">
              <w:t>4</w:t>
            </w:r>
          </w:p>
        </w:tc>
        <w:tc>
          <w:tcPr>
            <w:tcW w:w="4678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  <w:r w:rsidRPr="007C159A">
              <w:t>ул. имени Владимира Ильича Ленина, дом 9</w:t>
            </w:r>
          </w:p>
        </w:tc>
        <w:tc>
          <w:tcPr>
            <w:tcW w:w="4218" w:type="dxa"/>
            <w:vMerge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</w:p>
        </w:tc>
      </w:tr>
      <w:tr w:rsidR="00174026" w:rsidRPr="007C159A" w:rsidTr="00174026">
        <w:tc>
          <w:tcPr>
            <w:tcW w:w="675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center"/>
            </w:pPr>
            <w:r w:rsidRPr="007C159A">
              <w:t>5</w:t>
            </w:r>
          </w:p>
        </w:tc>
        <w:tc>
          <w:tcPr>
            <w:tcW w:w="4678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  <w:r w:rsidRPr="007C159A">
              <w:t>ул. имени Владимира Ильича Ленина, дом 11</w:t>
            </w:r>
          </w:p>
        </w:tc>
        <w:tc>
          <w:tcPr>
            <w:tcW w:w="4218" w:type="dxa"/>
            <w:vMerge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</w:p>
        </w:tc>
      </w:tr>
      <w:tr w:rsidR="00174026" w:rsidRPr="007C159A" w:rsidTr="00174026">
        <w:tc>
          <w:tcPr>
            <w:tcW w:w="675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center"/>
            </w:pPr>
            <w:r w:rsidRPr="007C159A">
              <w:t>6</w:t>
            </w:r>
          </w:p>
        </w:tc>
        <w:tc>
          <w:tcPr>
            <w:tcW w:w="4678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  <w:r w:rsidRPr="007C159A">
              <w:t>ул. имени Г.И. Чубарова, дом 11</w:t>
            </w:r>
          </w:p>
        </w:tc>
        <w:tc>
          <w:tcPr>
            <w:tcW w:w="4218" w:type="dxa"/>
            <w:vMerge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</w:p>
        </w:tc>
      </w:tr>
      <w:tr w:rsidR="00174026" w:rsidRPr="007C159A" w:rsidTr="00174026">
        <w:tc>
          <w:tcPr>
            <w:tcW w:w="675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center"/>
            </w:pPr>
            <w:r w:rsidRPr="007C159A">
              <w:t>7</w:t>
            </w:r>
          </w:p>
        </w:tc>
        <w:tc>
          <w:tcPr>
            <w:tcW w:w="4678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  <w:r w:rsidRPr="007C159A">
              <w:t>ул. имени Георгия Игнатьевича Бекерева, дом 22</w:t>
            </w:r>
          </w:p>
        </w:tc>
        <w:tc>
          <w:tcPr>
            <w:tcW w:w="4218" w:type="dxa"/>
            <w:vMerge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</w:p>
        </w:tc>
      </w:tr>
      <w:tr w:rsidR="00174026" w:rsidRPr="007C159A" w:rsidTr="00174026">
        <w:tc>
          <w:tcPr>
            <w:tcW w:w="675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center"/>
            </w:pPr>
            <w:r w:rsidRPr="007C159A">
              <w:t>8</w:t>
            </w:r>
          </w:p>
        </w:tc>
        <w:tc>
          <w:tcPr>
            <w:tcW w:w="4678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  <w:r w:rsidRPr="007C159A">
              <w:t>ул. Совхозная, дом 9</w:t>
            </w:r>
          </w:p>
        </w:tc>
        <w:tc>
          <w:tcPr>
            <w:tcW w:w="4218" w:type="dxa"/>
            <w:vMerge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</w:p>
        </w:tc>
      </w:tr>
      <w:tr w:rsidR="00174026" w:rsidRPr="007C159A" w:rsidTr="00174026">
        <w:tc>
          <w:tcPr>
            <w:tcW w:w="675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center"/>
            </w:pPr>
            <w:r w:rsidRPr="007C159A">
              <w:t>9</w:t>
            </w:r>
          </w:p>
        </w:tc>
        <w:tc>
          <w:tcPr>
            <w:tcW w:w="4678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  <w:r w:rsidRPr="007C159A">
              <w:t>ул. имени Владимира Ильича Ленина, дом 7</w:t>
            </w:r>
          </w:p>
        </w:tc>
        <w:tc>
          <w:tcPr>
            <w:tcW w:w="4218" w:type="dxa"/>
            <w:vMerge w:val="restart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  <w:rPr>
                <w:color w:val="FF0000"/>
              </w:rPr>
            </w:pPr>
            <w:r w:rsidRPr="007C159A">
              <w:t>Постановление Администрации городского округа «поселок Палана» от 07.11.2017 № 205 «О признании многоквартирных домов аварийными и подлежащими сносу»</w:t>
            </w:r>
          </w:p>
        </w:tc>
      </w:tr>
      <w:tr w:rsidR="00174026" w:rsidRPr="007C159A" w:rsidTr="00174026">
        <w:tc>
          <w:tcPr>
            <w:tcW w:w="675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center"/>
            </w:pPr>
            <w:r w:rsidRPr="007C159A">
              <w:t>10</w:t>
            </w:r>
          </w:p>
        </w:tc>
        <w:tc>
          <w:tcPr>
            <w:tcW w:w="4678" w:type="dxa"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</w:pPr>
            <w:r w:rsidRPr="007C159A">
              <w:t>ул. Обухова, дом 33</w:t>
            </w:r>
          </w:p>
        </w:tc>
        <w:tc>
          <w:tcPr>
            <w:tcW w:w="4218" w:type="dxa"/>
            <w:vMerge/>
          </w:tcPr>
          <w:p w:rsidR="00174026" w:rsidRPr="007C159A" w:rsidRDefault="00174026" w:rsidP="00174026">
            <w:pPr>
              <w:autoSpaceDE w:val="0"/>
              <w:autoSpaceDN w:val="0"/>
              <w:adjustRightInd w:val="0"/>
              <w:jc w:val="both"/>
              <w:rPr>
                <w:color w:val="FF0000"/>
              </w:rPr>
            </w:pPr>
          </w:p>
        </w:tc>
      </w:tr>
    </w:tbl>
    <w:p w:rsidR="002C5C50" w:rsidRPr="007C159A" w:rsidRDefault="002C5C50" w:rsidP="009D0DBB">
      <w:pPr>
        <w:autoSpaceDE w:val="0"/>
        <w:autoSpaceDN w:val="0"/>
        <w:adjustRightInd w:val="0"/>
        <w:ind w:firstLine="720"/>
        <w:jc w:val="both"/>
      </w:pPr>
    </w:p>
    <w:p w:rsidR="002C5C50" w:rsidRPr="007C159A" w:rsidRDefault="002C5C50" w:rsidP="009D0DBB">
      <w:pPr>
        <w:autoSpaceDE w:val="0"/>
        <w:autoSpaceDN w:val="0"/>
        <w:adjustRightInd w:val="0"/>
        <w:ind w:firstLine="720"/>
        <w:jc w:val="both"/>
      </w:pPr>
    </w:p>
    <w:p w:rsidR="00792BB0" w:rsidRPr="007C159A" w:rsidRDefault="00792BB0" w:rsidP="009D0DBB">
      <w:pPr>
        <w:autoSpaceDE w:val="0"/>
        <w:autoSpaceDN w:val="0"/>
        <w:adjustRightInd w:val="0"/>
        <w:ind w:firstLine="720"/>
        <w:jc w:val="both"/>
        <w:sectPr w:rsidR="00792BB0" w:rsidRPr="007C159A" w:rsidSect="0043714E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tbl>
      <w:tblPr>
        <w:tblW w:w="14752" w:type="dxa"/>
        <w:tblLayout w:type="fixed"/>
        <w:tblCellMar>
          <w:top w:w="75" w:type="dxa"/>
          <w:left w:w="0" w:type="dxa"/>
          <w:bottom w:w="75" w:type="dxa"/>
          <w:right w:w="0" w:type="dxa"/>
        </w:tblCellMar>
        <w:tblLook w:val="0000" w:firstRow="0" w:lastRow="0" w:firstColumn="0" w:lastColumn="0" w:noHBand="0" w:noVBand="0"/>
      </w:tblPr>
      <w:tblGrid>
        <w:gridCol w:w="622"/>
        <w:gridCol w:w="6041"/>
        <w:gridCol w:w="709"/>
        <w:gridCol w:w="1701"/>
        <w:gridCol w:w="1134"/>
        <w:gridCol w:w="1134"/>
        <w:gridCol w:w="1134"/>
        <w:gridCol w:w="1134"/>
        <w:gridCol w:w="1134"/>
        <w:gridCol w:w="9"/>
      </w:tblGrid>
      <w:tr w:rsidR="00792BB0" w:rsidRPr="007C159A" w:rsidTr="005D13E4">
        <w:tc>
          <w:tcPr>
            <w:tcW w:w="14752" w:type="dxa"/>
            <w:gridSpan w:val="10"/>
          </w:tcPr>
          <w:p w:rsidR="00792BB0" w:rsidRPr="005D13E4" w:rsidRDefault="00792BB0" w:rsidP="00B25793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  <w:b/>
              </w:rPr>
            </w:pPr>
            <w:r w:rsidRPr="005D13E4">
              <w:rPr>
                <w:rFonts w:eastAsia="Calibri"/>
                <w:b/>
              </w:rPr>
              <w:t>Приложение № 1</w:t>
            </w:r>
          </w:p>
          <w:p w:rsidR="00792BB0" w:rsidRPr="00E93D23" w:rsidRDefault="00792BB0" w:rsidP="00B25793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 xml:space="preserve">к муниципальной программе </w:t>
            </w:r>
          </w:p>
          <w:p w:rsidR="00792BB0" w:rsidRPr="00E93D23" w:rsidRDefault="00792BB0" w:rsidP="00B25793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>«Обеспечение доступным и комфортным</w:t>
            </w:r>
          </w:p>
          <w:p w:rsidR="00792BB0" w:rsidRPr="00E93D23" w:rsidRDefault="00792BB0" w:rsidP="00B25793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 xml:space="preserve"> жильем и коммунальными услугами населения </w:t>
            </w:r>
          </w:p>
          <w:p w:rsidR="00792BB0" w:rsidRPr="00E93D23" w:rsidRDefault="00792BB0" w:rsidP="00B25793">
            <w:pPr>
              <w:ind w:left="426"/>
              <w:jc w:val="right"/>
              <w:rPr>
                <w:sz w:val="20"/>
              </w:rPr>
            </w:pPr>
            <w:r w:rsidRPr="00E93D23">
              <w:rPr>
                <w:sz w:val="20"/>
              </w:rPr>
              <w:t>городского округа «поселок Палана»</w:t>
            </w:r>
          </w:p>
          <w:p w:rsidR="00792BB0" w:rsidRPr="007C159A" w:rsidRDefault="00792BB0" w:rsidP="00B25793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</w:p>
        </w:tc>
      </w:tr>
      <w:tr w:rsidR="00792BB0" w:rsidRPr="007C159A" w:rsidTr="005D13E4">
        <w:tc>
          <w:tcPr>
            <w:tcW w:w="14752" w:type="dxa"/>
            <w:gridSpan w:val="10"/>
            <w:tcBorders>
              <w:bottom w:val="single" w:sz="4" w:space="0" w:color="auto"/>
            </w:tcBorders>
          </w:tcPr>
          <w:p w:rsidR="00792BB0" w:rsidRPr="007C159A" w:rsidRDefault="00792BB0" w:rsidP="00B25793">
            <w:pPr>
              <w:jc w:val="center"/>
              <w:rPr>
                <w:b/>
                <w:bCs/>
              </w:rPr>
            </w:pPr>
            <w:r w:rsidRPr="007C159A">
              <w:rPr>
                <w:b/>
                <w:bCs/>
              </w:rPr>
              <w:t xml:space="preserve">Сведения </w:t>
            </w:r>
          </w:p>
          <w:p w:rsidR="00792BB0" w:rsidRPr="007C159A" w:rsidRDefault="00792BB0" w:rsidP="00B25793">
            <w:pPr>
              <w:jc w:val="center"/>
              <w:rPr>
                <w:b/>
                <w:bCs/>
              </w:rPr>
            </w:pPr>
            <w:r w:rsidRPr="007C159A">
              <w:rPr>
                <w:b/>
                <w:bCs/>
              </w:rPr>
              <w:t>о целевых индикаторах (показателях) муниципальной программы</w:t>
            </w:r>
          </w:p>
        </w:tc>
      </w:tr>
      <w:tr w:rsidR="00792BB0" w:rsidRPr="007C159A" w:rsidTr="005D13E4">
        <w:tc>
          <w:tcPr>
            <w:tcW w:w="62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7C159A" w:rsidRDefault="00792BB0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N</w:t>
            </w:r>
          </w:p>
          <w:p w:rsidR="00792BB0" w:rsidRPr="007C159A" w:rsidRDefault="00792BB0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п/п</w:t>
            </w:r>
          </w:p>
        </w:tc>
        <w:tc>
          <w:tcPr>
            <w:tcW w:w="604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7C159A" w:rsidRDefault="00792BB0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Наименование целевого индикатора (показателя)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7C159A" w:rsidRDefault="00792BB0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Ед.</w:t>
            </w:r>
          </w:p>
          <w:p w:rsidR="00792BB0" w:rsidRPr="007C159A" w:rsidRDefault="00792BB0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изм.</w:t>
            </w:r>
          </w:p>
        </w:tc>
        <w:tc>
          <w:tcPr>
            <w:tcW w:w="7380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BB0" w:rsidRPr="007C159A" w:rsidRDefault="00792BB0" w:rsidP="00B25793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Значения  индикаторов (показателей) муниципальной программы (подпрограммы)</w:t>
            </w:r>
          </w:p>
        </w:tc>
      </w:tr>
      <w:tr w:rsidR="005D13E4" w:rsidRPr="007C159A" w:rsidTr="005D13E4">
        <w:trPr>
          <w:gridAfter w:val="1"/>
          <w:wAfter w:w="9" w:type="dxa"/>
          <w:trHeight w:val="1380"/>
        </w:trPr>
        <w:tc>
          <w:tcPr>
            <w:tcW w:w="62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ind w:firstLine="540"/>
              <w:jc w:val="center"/>
              <w:rPr>
                <w:sz w:val="20"/>
                <w:szCs w:val="20"/>
              </w:rPr>
            </w:pPr>
          </w:p>
        </w:tc>
        <w:tc>
          <w:tcPr>
            <w:tcW w:w="604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ind w:firstLine="540"/>
              <w:jc w:val="center"/>
              <w:rPr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ind w:firstLine="540"/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Год, предшествующий году начала реализации муниципальной программ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4-й год реализации</w:t>
            </w:r>
          </w:p>
          <w:p w:rsidR="005D13E4" w:rsidRPr="007C159A" w:rsidRDefault="005D13E4" w:rsidP="00B25793">
            <w:pPr>
              <w:autoSpaceDE w:val="0"/>
              <w:autoSpaceDN w:val="0"/>
              <w:adjustRightInd w:val="0"/>
              <w:ind w:left="80" w:hanging="8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202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5-й год реализации</w:t>
            </w:r>
          </w:p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202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6-й год реализации</w:t>
            </w:r>
          </w:p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202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7-й год реализации</w:t>
            </w:r>
          </w:p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20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8-й год реализации</w:t>
            </w:r>
          </w:p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2025</w:t>
            </w:r>
          </w:p>
        </w:tc>
      </w:tr>
      <w:tr w:rsidR="005D13E4" w:rsidRPr="007C159A" w:rsidTr="005D13E4">
        <w:trPr>
          <w:gridAfter w:val="1"/>
          <w:wAfter w:w="9" w:type="dxa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1</w:t>
            </w:r>
          </w:p>
        </w:tc>
        <w:tc>
          <w:tcPr>
            <w:tcW w:w="6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</w:tr>
      <w:tr w:rsidR="00792BB0" w:rsidRPr="007C159A" w:rsidTr="005D13E4">
        <w:tc>
          <w:tcPr>
            <w:tcW w:w="1475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BB0" w:rsidRPr="007C159A" w:rsidRDefault="00792BB0" w:rsidP="00B25793">
            <w:pPr>
              <w:jc w:val="center"/>
              <w:rPr>
                <w:sz w:val="20"/>
              </w:rPr>
            </w:pPr>
            <w:r w:rsidRPr="007C159A">
              <w:rPr>
                <w:sz w:val="20"/>
              </w:rPr>
              <w:t>Муниципальная программа «Обеспечение доступным и комфортным жильем и коммунальными услугами населения городского округа «поселок Палана»</w:t>
            </w:r>
          </w:p>
        </w:tc>
      </w:tr>
      <w:tr w:rsidR="00792BB0" w:rsidRPr="007C159A" w:rsidTr="005D13E4">
        <w:trPr>
          <w:trHeight w:val="293"/>
        </w:trPr>
        <w:tc>
          <w:tcPr>
            <w:tcW w:w="1475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7C159A" w:rsidRDefault="00792BB0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Подпрограмма 1 «Стимулирование развития жилищного строительства»</w:t>
            </w:r>
          </w:p>
        </w:tc>
      </w:tr>
      <w:tr w:rsidR="005D13E4" w:rsidRPr="007C159A" w:rsidTr="005D13E4">
        <w:trPr>
          <w:gridAfter w:val="1"/>
          <w:wAfter w:w="9" w:type="dxa"/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1.1</w:t>
            </w:r>
          </w:p>
        </w:tc>
        <w:tc>
          <w:tcPr>
            <w:tcW w:w="6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both"/>
              <w:rPr>
                <w:sz w:val="20"/>
              </w:rPr>
            </w:pPr>
            <w:r w:rsidRPr="007C159A">
              <w:rPr>
                <w:sz w:val="20"/>
              </w:rPr>
              <w:t>Площадь земельных участков городского округа «поселок Палана», на которые разработан проект внесения изменений в генеральный план городского округа «поселок Палана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г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</w:tr>
      <w:tr w:rsidR="005D13E4" w:rsidRPr="007C159A" w:rsidTr="005D13E4">
        <w:trPr>
          <w:gridAfter w:val="1"/>
          <w:wAfter w:w="9" w:type="dxa"/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1.2</w:t>
            </w:r>
          </w:p>
        </w:tc>
        <w:tc>
          <w:tcPr>
            <w:tcW w:w="6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both"/>
              <w:rPr>
                <w:sz w:val="20"/>
              </w:rPr>
            </w:pPr>
            <w:r w:rsidRPr="007C159A">
              <w:rPr>
                <w:sz w:val="20"/>
              </w:rPr>
              <w:t>Площадь земельных участков городского округа «поселок Палана», на которые разработаны проекты планировки и проекты межевания территорий в целях жилищного строительств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г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3F7DB9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</w:tr>
      <w:tr w:rsidR="005D13E4" w:rsidRPr="007C159A" w:rsidTr="005D13E4">
        <w:trPr>
          <w:gridAfter w:val="1"/>
          <w:wAfter w:w="9" w:type="dxa"/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1.3</w:t>
            </w:r>
          </w:p>
        </w:tc>
        <w:tc>
          <w:tcPr>
            <w:tcW w:w="6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E01968">
            <w:pPr>
              <w:autoSpaceDE w:val="0"/>
              <w:autoSpaceDN w:val="0"/>
              <w:adjustRightInd w:val="0"/>
              <w:jc w:val="both"/>
              <w:rPr>
                <w:sz w:val="20"/>
              </w:rPr>
            </w:pPr>
            <w:r w:rsidRPr="007C159A">
              <w:rPr>
                <w:sz w:val="20"/>
              </w:rPr>
              <w:t>Доля проведенных подготовительных мероприятий по реал</w:t>
            </w:r>
            <w:r w:rsidR="00046E2E">
              <w:rPr>
                <w:sz w:val="20"/>
              </w:rPr>
              <w:t>изации основного мероприятия</w:t>
            </w:r>
            <w:r w:rsidRPr="007C159A">
              <w:rPr>
                <w:sz w:val="20"/>
              </w:rPr>
              <w:t xml:space="preserve"> «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 xml:space="preserve">%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1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</w:tr>
      <w:tr w:rsidR="000C74B2" w:rsidRPr="007C159A" w:rsidTr="005D13E4">
        <w:trPr>
          <w:trHeight w:val="293"/>
        </w:trPr>
        <w:tc>
          <w:tcPr>
            <w:tcW w:w="1475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0C74B2" w:rsidRPr="007C159A" w:rsidRDefault="000C74B2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  <w:szCs w:val="20"/>
              </w:rPr>
              <w:t xml:space="preserve">Подпрограмма 2 </w:t>
            </w:r>
            <w:r w:rsidRPr="007C159A">
              <w:rPr>
                <w:sz w:val="20"/>
              </w:rPr>
              <w:t>«Повышение устойчивости жилых домов, основных объектов и систем жизнеобеспечения»</w:t>
            </w:r>
          </w:p>
        </w:tc>
      </w:tr>
      <w:tr w:rsidR="005D13E4" w:rsidRPr="007C159A" w:rsidTr="005D13E4">
        <w:trPr>
          <w:gridAfter w:val="1"/>
          <w:wAfter w:w="9" w:type="dxa"/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2.1</w:t>
            </w:r>
          </w:p>
        </w:tc>
        <w:tc>
          <w:tcPr>
            <w:tcW w:w="6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0C74B2">
            <w:pPr>
              <w:jc w:val="both"/>
              <w:rPr>
                <w:sz w:val="20"/>
              </w:rPr>
            </w:pPr>
            <w:r w:rsidRPr="007C159A">
              <w:rPr>
                <w:sz w:val="20"/>
              </w:rPr>
              <w:t>Общая площадь зданий и сооружений, по которым ликвидирован дефицит сейсмостойкости;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jc w:val="center"/>
              <w:rPr>
                <w:sz w:val="20"/>
              </w:rPr>
            </w:pPr>
            <w:r w:rsidRPr="007C159A">
              <w:rPr>
                <w:sz w:val="20"/>
              </w:rPr>
              <w:t>кв.м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</w:tr>
      <w:tr w:rsidR="005D13E4" w:rsidRPr="007C159A" w:rsidTr="005D13E4">
        <w:trPr>
          <w:gridAfter w:val="1"/>
          <w:wAfter w:w="9" w:type="dxa"/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2.2</w:t>
            </w:r>
          </w:p>
        </w:tc>
        <w:tc>
          <w:tcPr>
            <w:tcW w:w="6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both"/>
              <w:rPr>
                <w:sz w:val="20"/>
              </w:rPr>
            </w:pPr>
            <w:r w:rsidRPr="007C159A">
              <w:rPr>
                <w:sz w:val="20"/>
              </w:rPr>
              <w:t>Общая площадь жилых помещений, введенных в эксплуатацию для последующего предоставления гражданам, проживающим в многоквартирных домах, сейсмоусиление или реконструкция которых экономически нецелесообразн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jc w:val="center"/>
              <w:rPr>
                <w:sz w:val="20"/>
              </w:rPr>
            </w:pPr>
            <w:r w:rsidRPr="007C159A">
              <w:rPr>
                <w:sz w:val="20"/>
              </w:rPr>
              <w:t>кв.м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</w:tr>
      <w:tr w:rsidR="005D13E4" w:rsidRPr="007C159A" w:rsidTr="005D13E4">
        <w:trPr>
          <w:gridAfter w:val="1"/>
          <w:wAfter w:w="9" w:type="dxa"/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2.3</w:t>
            </w:r>
          </w:p>
        </w:tc>
        <w:tc>
          <w:tcPr>
            <w:tcW w:w="6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both"/>
              <w:rPr>
                <w:sz w:val="20"/>
              </w:rPr>
            </w:pPr>
            <w:r w:rsidRPr="007C159A">
              <w:rPr>
                <w:sz w:val="20"/>
              </w:rPr>
              <w:t>Количество семей, переселенных из жилых домов, сейсмоусиление или реконструкция которых экономически нецелесообразны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jc w:val="center"/>
              <w:rPr>
                <w:sz w:val="20"/>
              </w:rPr>
            </w:pPr>
            <w:r w:rsidRPr="007C159A">
              <w:rPr>
                <w:sz w:val="20"/>
              </w:rPr>
              <w:t>усл.ед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0C74B2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</w:tr>
      <w:tr w:rsidR="00792BB0" w:rsidRPr="007C159A" w:rsidTr="005D13E4">
        <w:trPr>
          <w:trHeight w:val="293"/>
        </w:trPr>
        <w:tc>
          <w:tcPr>
            <w:tcW w:w="1475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92BB0" w:rsidRPr="007C159A" w:rsidRDefault="00792BB0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Подпрограмма 3 «Обеспечение доступным и комфортным жильем и коммунальными услугами»</w:t>
            </w:r>
          </w:p>
        </w:tc>
      </w:tr>
      <w:tr w:rsidR="005D13E4" w:rsidRPr="007C159A" w:rsidTr="005D13E4">
        <w:trPr>
          <w:gridAfter w:val="1"/>
          <w:wAfter w:w="9" w:type="dxa"/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3.1</w:t>
            </w:r>
          </w:p>
        </w:tc>
        <w:tc>
          <w:tcPr>
            <w:tcW w:w="6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13E4" w:rsidRPr="007C159A" w:rsidRDefault="005D13E4" w:rsidP="00B25793">
            <w:pPr>
              <w:rPr>
                <w:sz w:val="20"/>
              </w:rPr>
            </w:pPr>
            <w:r w:rsidRPr="007C159A">
              <w:rPr>
                <w:sz w:val="20"/>
              </w:rPr>
              <w:t>Площадь построенного стандартного жиль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</w:rPr>
              <w:t>кв.м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1419,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1419,15</w:t>
            </w:r>
          </w:p>
        </w:tc>
      </w:tr>
      <w:tr w:rsidR="005D13E4" w:rsidRPr="007C159A" w:rsidTr="005D13E4">
        <w:trPr>
          <w:gridAfter w:val="1"/>
          <w:wAfter w:w="9" w:type="dxa"/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3.2</w:t>
            </w:r>
          </w:p>
        </w:tc>
        <w:tc>
          <w:tcPr>
            <w:tcW w:w="6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13E4" w:rsidRPr="007C159A" w:rsidRDefault="005D13E4" w:rsidP="00ED4F9E">
            <w:pPr>
              <w:rPr>
                <w:sz w:val="20"/>
              </w:rPr>
            </w:pPr>
            <w:r w:rsidRPr="007C159A">
              <w:rPr>
                <w:sz w:val="20"/>
              </w:rPr>
              <w:t>Количество введенных в эксплуатацию жилых домов, относящихся (жилые помещения в которых относятся) к стандартному жилью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</w:rPr>
              <w:t>кв.м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1</w:t>
            </w:r>
          </w:p>
        </w:tc>
      </w:tr>
      <w:tr w:rsidR="005D13E4" w:rsidRPr="007C159A" w:rsidTr="005D13E4">
        <w:trPr>
          <w:gridAfter w:val="1"/>
          <w:wAfter w:w="9" w:type="dxa"/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3.3</w:t>
            </w:r>
          </w:p>
        </w:tc>
        <w:tc>
          <w:tcPr>
            <w:tcW w:w="6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13E4" w:rsidRPr="007C159A" w:rsidRDefault="005D13E4" w:rsidP="00ED4F9E">
            <w:pPr>
              <w:rPr>
                <w:sz w:val="20"/>
              </w:rPr>
            </w:pPr>
            <w:r w:rsidRPr="007C159A">
              <w:rPr>
                <w:sz w:val="20"/>
              </w:rPr>
              <w:t>Доля проведенных подготовительных мероприятий по реал</w:t>
            </w:r>
            <w:r w:rsidR="00CA18F3">
              <w:rPr>
                <w:sz w:val="20"/>
              </w:rPr>
              <w:t xml:space="preserve">изации Основного мероприятия </w:t>
            </w:r>
            <w:r w:rsidRPr="007C159A">
              <w:rPr>
                <w:sz w:val="20"/>
              </w:rPr>
              <w:t xml:space="preserve"> «Обеспечение стандартным жильем специалистов социальной сферы, а также граждан, состоящих на учете в качестве нуждающихся в улучшении жилищных условий (в том числе подготовка ПСД)»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jc w:val="center"/>
              <w:rPr>
                <w:sz w:val="20"/>
              </w:rPr>
            </w:pPr>
            <w:r w:rsidRPr="007C159A">
              <w:rPr>
                <w:sz w:val="20"/>
              </w:rPr>
              <w:t>%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</w:tr>
      <w:tr w:rsidR="00740A86" w:rsidRPr="007C159A" w:rsidTr="005D13E4">
        <w:trPr>
          <w:trHeight w:val="293"/>
        </w:trPr>
        <w:tc>
          <w:tcPr>
            <w:tcW w:w="14752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740A86" w:rsidRPr="007C159A" w:rsidRDefault="00740A86" w:rsidP="00740A86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  <w:szCs w:val="20"/>
              </w:rPr>
              <w:t>Подпрограмма 4 «Переселение граждан из аварийных жилых домов и непригодных для проживания жилых помещений»</w:t>
            </w:r>
          </w:p>
        </w:tc>
      </w:tr>
      <w:tr w:rsidR="005D13E4" w:rsidRPr="007C159A" w:rsidTr="005D13E4">
        <w:trPr>
          <w:gridAfter w:val="1"/>
          <w:wAfter w:w="9" w:type="dxa"/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4.1</w:t>
            </w:r>
          </w:p>
        </w:tc>
        <w:tc>
          <w:tcPr>
            <w:tcW w:w="6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13E4" w:rsidRPr="007C159A" w:rsidRDefault="005D13E4" w:rsidP="00740A86">
            <w:pPr>
              <w:jc w:val="both"/>
              <w:rPr>
                <w:sz w:val="20"/>
              </w:rPr>
            </w:pPr>
            <w:r w:rsidRPr="007C159A">
              <w:rPr>
                <w:sz w:val="20"/>
              </w:rPr>
              <w:t>Количество граждан, переселенных из аварийного жилищного фонда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jc w:val="center"/>
              <w:rPr>
                <w:sz w:val="20"/>
              </w:rPr>
            </w:pPr>
            <w:r w:rsidRPr="007C159A">
              <w:rPr>
                <w:sz w:val="20"/>
              </w:rPr>
              <w:t>кол-в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</w:tr>
      <w:tr w:rsidR="005D13E4" w:rsidRPr="007C159A" w:rsidTr="005D13E4">
        <w:trPr>
          <w:gridAfter w:val="1"/>
          <w:wAfter w:w="9" w:type="dxa"/>
          <w:trHeight w:val="293"/>
        </w:trPr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4.2</w:t>
            </w:r>
          </w:p>
        </w:tc>
        <w:tc>
          <w:tcPr>
            <w:tcW w:w="6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5D13E4" w:rsidRPr="007C159A" w:rsidRDefault="005D13E4" w:rsidP="00ED4F9E">
            <w:pPr>
              <w:rPr>
                <w:sz w:val="20"/>
              </w:rPr>
            </w:pPr>
            <w:r w:rsidRPr="007C159A">
              <w:rPr>
                <w:sz w:val="20"/>
              </w:rPr>
              <w:t>Количество расселенных помещений (семей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jc w:val="center"/>
              <w:rPr>
                <w:sz w:val="20"/>
              </w:rPr>
            </w:pPr>
            <w:r w:rsidRPr="007C159A">
              <w:rPr>
                <w:sz w:val="20"/>
              </w:rPr>
              <w:t>кол-в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13E4" w:rsidRPr="007C159A" w:rsidRDefault="005D13E4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C159A">
              <w:rPr>
                <w:sz w:val="20"/>
              </w:rPr>
              <w:t>0</w:t>
            </w:r>
          </w:p>
        </w:tc>
      </w:tr>
    </w:tbl>
    <w:p w:rsidR="00CB01ED" w:rsidRPr="007C159A" w:rsidRDefault="00CB01ED" w:rsidP="009D0DBB">
      <w:pPr>
        <w:autoSpaceDE w:val="0"/>
        <w:autoSpaceDN w:val="0"/>
        <w:adjustRightInd w:val="0"/>
        <w:ind w:firstLine="720"/>
        <w:jc w:val="both"/>
      </w:pPr>
    </w:p>
    <w:p w:rsidR="00CB01ED" w:rsidRPr="007C159A" w:rsidRDefault="00CB01ED" w:rsidP="009D0DBB">
      <w:pPr>
        <w:autoSpaceDE w:val="0"/>
        <w:autoSpaceDN w:val="0"/>
        <w:adjustRightInd w:val="0"/>
        <w:ind w:firstLine="720"/>
        <w:jc w:val="both"/>
        <w:sectPr w:rsidR="00CB01ED" w:rsidRPr="007C159A" w:rsidSect="00792BB0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041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724"/>
        <w:gridCol w:w="3544"/>
        <w:gridCol w:w="1701"/>
        <w:gridCol w:w="1134"/>
        <w:gridCol w:w="1134"/>
        <w:gridCol w:w="2693"/>
        <w:gridCol w:w="2410"/>
        <w:gridCol w:w="1701"/>
      </w:tblGrid>
      <w:tr w:rsidR="0076296A" w:rsidRPr="00BF7DEB" w:rsidTr="0037492C">
        <w:trPr>
          <w:trHeight w:val="276"/>
        </w:trPr>
        <w:tc>
          <w:tcPr>
            <w:tcW w:w="15041" w:type="dxa"/>
            <w:gridSpan w:val="8"/>
            <w:shd w:val="clear" w:color="auto" w:fill="auto"/>
            <w:vAlign w:val="center"/>
          </w:tcPr>
          <w:p w:rsidR="0076296A" w:rsidRPr="00BF7DEB" w:rsidRDefault="0076296A" w:rsidP="0076296A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  <w:b/>
              </w:rPr>
            </w:pPr>
            <w:r w:rsidRPr="00BF7DEB">
              <w:rPr>
                <w:rFonts w:eastAsia="Calibri"/>
                <w:b/>
              </w:rPr>
              <w:t xml:space="preserve">Приложение № </w:t>
            </w:r>
            <w:r w:rsidR="00792BB0" w:rsidRPr="00BF7DEB">
              <w:rPr>
                <w:rFonts w:eastAsia="Calibri"/>
                <w:b/>
              </w:rPr>
              <w:t>2</w:t>
            </w:r>
          </w:p>
          <w:p w:rsidR="0076296A" w:rsidRPr="00BF7DEB" w:rsidRDefault="0076296A" w:rsidP="0076296A">
            <w:pPr>
              <w:jc w:val="right"/>
              <w:rPr>
                <w:sz w:val="20"/>
              </w:rPr>
            </w:pPr>
            <w:r w:rsidRPr="00BF7DEB">
              <w:rPr>
                <w:sz w:val="20"/>
              </w:rPr>
              <w:t xml:space="preserve">к муниципальной программе </w:t>
            </w:r>
          </w:p>
          <w:p w:rsidR="000347A7" w:rsidRPr="00BF7DEB" w:rsidRDefault="0076296A" w:rsidP="0076296A">
            <w:pPr>
              <w:jc w:val="right"/>
              <w:rPr>
                <w:sz w:val="20"/>
              </w:rPr>
            </w:pPr>
            <w:r w:rsidRPr="00BF7DEB">
              <w:rPr>
                <w:sz w:val="20"/>
              </w:rPr>
              <w:t>«</w:t>
            </w:r>
            <w:r w:rsidR="000347A7" w:rsidRPr="00BF7DEB">
              <w:rPr>
                <w:sz w:val="20"/>
              </w:rPr>
              <w:t>Обеспечение доступным и комфортным</w:t>
            </w:r>
          </w:p>
          <w:p w:rsidR="000347A7" w:rsidRPr="00BF7DEB" w:rsidRDefault="000347A7" w:rsidP="0076296A">
            <w:pPr>
              <w:jc w:val="right"/>
              <w:rPr>
                <w:sz w:val="20"/>
              </w:rPr>
            </w:pPr>
            <w:r w:rsidRPr="00BF7DEB">
              <w:rPr>
                <w:sz w:val="20"/>
              </w:rPr>
              <w:t xml:space="preserve"> жильем и коммунальными услугами населения </w:t>
            </w:r>
          </w:p>
          <w:p w:rsidR="0076296A" w:rsidRPr="00BF7DEB" w:rsidRDefault="000347A7" w:rsidP="0076296A">
            <w:pPr>
              <w:jc w:val="right"/>
              <w:rPr>
                <w:sz w:val="20"/>
              </w:rPr>
            </w:pPr>
            <w:r w:rsidRPr="00BF7DEB">
              <w:rPr>
                <w:sz w:val="20"/>
              </w:rPr>
              <w:t>городского округа «поселок Палана</w:t>
            </w:r>
            <w:r w:rsidR="0076296A" w:rsidRPr="00BF7DEB">
              <w:rPr>
                <w:sz w:val="20"/>
              </w:rPr>
              <w:t>»</w:t>
            </w:r>
          </w:p>
          <w:p w:rsidR="0076296A" w:rsidRPr="00BF7DEB" w:rsidRDefault="0076296A" w:rsidP="0076296A">
            <w:pPr>
              <w:jc w:val="right"/>
            </w:pPr>
          </w:p>
        </w:tc>
      </w:tr>
      <w:tr w:rsidR="0076296A" w:rsidRPr="00BF7DEB" w:rsidTr="0037492C">
        <w:trPr>
          <w:trHeight w:val="276"/>
        </w:trPr>
        <w:tc>
          <w:tcPr>
            <w:tcW w:w="15041" w:type="dxa"/>
            <w:gridSpan w:val="8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6296A" w:rsidRPr="00BF7DEB" w:rsidRDefault="0076296A" w:rsidP="0076296A">
            <w:pPr>
              <w:jc w:val="center"/>
              <w:rPr>
                <w:b/>
                <w:bCs/>
              </w:rPr>
            </w:pPr>
            <w:r w:rsidRPr="00BF7DEB">
              <w:rPr>
                <w:b/>
                <w:bCs/>
              </w:rPr>
              <w:t>Перечень основных мероприятий муниципальной программы</w:t>
            </w:r>
          </w:p>
          <w:p w:rsidR="0076296A" w:rsidRPr="00BF7DEB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76296A" w:rsidRPr="00BF7DEB" w:rsidTr="0037492C">
        <w:trPr>
          <w:trHeight w:val="276"/>
        </w:trPr>
        <w:tc>
          <w:tcPr>
            <w:tcW w:w="7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BF7DEB">
              <w:rPr>
                <w:b/>
                <w:bCs/>
                <w:sz w:val="20"/>
                <w:szCs w:val="20"/>
              </w:rPr>
              <w:t>№</w:t>
            </w:r>
          </w:p>
          <w:p w:rsidR="0076296A" w:rsidRPr="00BF7DEB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BF7DEB">
              <w:rPr>
                <w:b/>
                <w:bCs/>
                <w:sz w:val="20"/>
                <w:szCs w:val="20"/>
              </w:rPr>
              <w:t>п/п</w:t>
            </w:r>
          </w:p>
        </w:tc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BF7DEB">
              <w:rPr>
                <w:b/>
                <w:bCs/>
                <w:sz w:val="20"/>
                <w:szCs w:val="20"/>
              </w:rPr>
              <w:t>Наименование основного мероприятия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BF7DEB">
              <w:rPr>
                <w:b/>
                <w:bCs/>
                <w:sz w:val="20"/>
                <w:szCs w:val="20"/>
              </w:rPr>
              <w:t>Ответственный исполнитель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BF7DEB">
              <w:rPr>
                <w:b/>
                <w:bCs/>
                <w:sz w:val="20"/>
                <w:szCs w:val="20"/>
              </w:rPr>
              <w:t>Срок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BF7DEB">
              <w:rPr>
                <w:b/>
                <w:bCs/>
                <w:sz w:val="20"/>
                <w:szCs w:val="20"/>
              </w:rPr>
              <w:t>Ожидаемый непосредственный результат</w:t>
            </w:r>
            <w:r w:rsidRPr="00BF7DEB">
              <w:rPr>
                <w:b/>
                <w:bCs/>
                <w:sz w:val="20"/>
                <w:szCs w:val="20"/>
              </w:rPr>
              <w:br/>
              <w:t>(краткое описание)</w:t>
            </w:r>
          </w:p>
        </w:tc>
        <w:tc>
          <w:tcPr>
            <w:tcW w:w="241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BF7DEB">
              <w:rPr>
                <w:b/>
                <w:bCs/>
                <w:sz w:val="20"/>
                <w:szCs w:val="20"/>
              </w:rPr>
              <w:t>Последствия не реализации основного мероприятия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BF7DEB">
              <w:rPr>
                <w:b/>
                <w:bCs/>
                <w:sz w:val="20"/>
                <w:szCs w:val="20"/>
              </w:rPr>
              <w:t>Связь с показателями (индикаторами) муниципальной программы</w:t>
            </w:r>
          </w:p>
          <w:p w:rsidR="0076296A" w:rsidRPr="00BF7DEB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BF7DEB">
              <w:rPr>
                <w:b/>
                <w:bCs/>
                <w:sz w:val="20"/>
                <w:szCs w:val="20"/>
              </w:rPr>
              <w:t>номер индикатора</w:t>
            </w:r>
          </w:p>
          <w:p w:rsidR="0076296A" w:rsidRPr="00BF7DEB" w:rsidRDefault="0076296A" w:rsidP="0076296A">
            <w:pPr>
              <w:jc w:val="center"/>
              <w:rPr>
                <w:b/>
                <w:bCs/>
                <w:sz w:val="20"/>
                <w:szCs w:val="20"/>
              </w:rPr>
            </w:pPr>
            <w:r w:rsidRPr="00BF7DEB">
              <w:rPr>
                <w:b/>
                <w:bCs/>
                <w:sz w:val="20"/>
                <w:szCs w:val="20"/>
              </w:rPr>
              <w:t>(Таблица 2)</w:t>
            </w:r>
          </w:p>
        </w:tc>
      </w:tr>
      <w:tr w:rsidR="0076296A" w:rsidRPr="00BF7DEB" w:rsidTr="0037492C">
        <w:trPr>
          <w:trHeight w:val="1982"/>
        </w:trPr>
        <w:tc>
          <w:tcPr>
            <w:tcW w:w="72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rPr>
                <w:b/>
                <w:bCs/>
              </w:rPr>
            </w:pPr>
          </w:p>
        </w:tc>
        <w:tc>
          <w:tcPr>
            <w:tcW w:w="35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rPr>
                <w:b/>
                <w:bCs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jc w:val="center"/>
              <w:rPr>
                <w:b/>
                <w:bCs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ind w:left="-108" w:right="-108"/>
              <w:jc w:val="center"/>
              <w:rPr>
                <w:b/>
                <w:bCs/>
                <w:sz w:val="20"/>
                <w:szCs w:val="20"/>
              </w:rPr>
            </w:pPr>
            <w:r w:rsidRPr="00BF7DEB">
              <w:rPr>
                <w:b/>
                <w:bCs/>
                <w:sz w:val="20"/>
                <w:szCs w:val="20"/>
              </w:rPr>
              <w:t>начала реализации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ind w:left="-108" w:right="-108"/>
              <w:jc w:val="center"/>
              <w:rPr>
                <w:b/>
                <w:bCs/>
                <w:sz w:val="20"/>
                <w:szCs w:val="20"/>
              </w:rPr>
            </w:pPr>
            <w:r w:rsidRPr="00BF7DEB">
              <w:rPr>
                <w:b/>
                <w:bCs/>
                <w:sz w:val="20"/>
                <w:szCs w:val="20"/>
              </w:rPr>
              <w:t>окончания реализации</w:t>
            </w:r>
          </w:p>
        </w:tc>
        <w:tc>
          <w:tcPr>
            <w:tcW w:w="26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rPr>
                <w:b/>
                <w:bCs/>
              </w:rPr>
            </w:pPr>
          </w:p>
        </w:tc>
        <w:tc>
          <w:tcPr>
            <w:tcW w:w="241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rPr>
                <w:b/>
                <w:bCs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76296A" w:rsidRPr="00BF7DEB" w:rsidRDefault="0076296A" w:rsidP="0076296A">
            <w:pPr>
              <w:rPr>
                <w:b/>
                <w:bCs/>
              </w:rPr>
            </w:pPr>
          </w:p>
        </w:tc>
      </w:tr>
      <w:tr w:rsidR="0076296A" w:rsidRPr="00BF7DEB" w:rsidTr="0037492C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6296A" w:rsidRPr="00BF7DEB" w:rsidRDefault="0076296A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1</w:t>
            </w:r>
          </w:p>
        </w:tc>
        <w:tc>
          <w:tcPr>
            <w:tcW w:w="14317" w:type="dxa"/>
            <w:gridSpan w:val="7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6296A" w:rsidRPr="00BF7DEB" w:rsidRDefault="0076296A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Подпрограмма 1 «</w:t>
            </w:r>
            <w:r w:rsidR="00AD079F" w:rsidRPr="00BF7DEB">
              <w:rPr>
                <w:sz w:val="20"/>
                <w:szCs w:val="20"/>
              </w:rPr>
              <w:t>Стимулирование развития жилищного строительства</w:t>
            </w:r>
            <w:r w:rsidRPr="00BF7DEB">
              <w:rPr>
                <w:sz w:val="20"/>
                <w:szCs w:val="20"/>
              </w:rPr>
              <w:t>»</w:t>
            </w:r>
          </w:p>
        </w:tc>
      </w:tr>
      <w:tr w:rsidR="00DD60D6" w:rsidRPr="00BF7DEB" w:rsidTr="0037492C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0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607A8C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сновное мероприятие 01</w:t>
            </w:r>
            <w:r w:rsidRPr="00BF7DEB">
              <w:rPr>
                <w:sz w:val="20"/>
                <w:szCs w:val="20"/>
              </w:rPr>
              <w:br/>
              <w:t>Строительство инженерной инфраструктуры до границ земельных участков, предоставленных для строительства жилья экономического класса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87681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тдел строительства и жилищно-коммунального хозяйства Администрации городского округа «поселок Палана»;</w:t>
            </w:r>
          </w:p>
          <w:p w:rsidR="00DD60D6" w:rsidRPr="00BF7DEB" w:rsidRDefault="00DD60D6" w:rsidP="0087681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Комитет по управлению муниципальным имуществом городского округа «поселок Палана»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ED4F9E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Завершение строительства инженерной инфраструктуры до границ земельных участков, предоставленных для строительства стандартного жилья</w:t>
            </w:r>
          </w:p>
        </w:tc>
        <w:tc>
          <w:tcPr>
            <w:tcW w:w="241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Невозможность полного функционирования и проживания в жилых домах ввиду отсутствия подключения инженерной инфраструктуры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-</w:t>
            </w:r>
          </w:p>
        </w:tc>
      </w:tr>
      <w:tr w:rsidR="00DD60D6" w:rsidRPr="00BF7DEB" w:rsidTr="0037492C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02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2B427D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сновное мероприятие 02</w:t>
            </w:r>
            <w:r w:rsidRPr="00BF7DEB">
              <w:rPr>
                <w:sz w:val="20"/>
                <w:szCs w:val="20"/>
              </w:rPr>
              <w:br/>
              <w:t>Строительство линейных, коммунальных и энергетических объектов в границах городского округа «поселок Палана»</w:t>
            </w:r>
          </w:p>
        </w:tc>
        <w:tc>
          <w:tcPr>
            <w:tcW w:w="170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5D13E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Завершение строительства линейных, коммунальных и энергетических объектов в границах поселений, не примыкающих непосредственно к земельным участкам, выделенным для жилищного строительства</w:t>
            </w:r>
          </w:p>
        </w:tc>
        <w:tc>
          <w:tcPr>
            <w:tcW w:w="241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Невозможность полного функционирования и проживания в жилых домах ввиду отсутствия подключения коммунальных и энергетических объектов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-</w:t>
            </w:r>
          </w:p>
        </w:tc>
      </w:tr>
      <w:tr w:rsidR="00DD60D6" w:rsidRPr="00BF7DEB" w:rsidTr="0037492C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03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607A8C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сновное мероприятие 03</w:t>
            </w:r>
            <w:r w:rsidRPr="00BF7DEB">
              <w:rPr>
                <w:sz w:val="20"/>
                <w:szCs w:val="20"/>
              </w:rPr>
              <w:br/>
              <w:t>Разработка проектов жилой застройки для перспективного строительства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DD60D6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тдел строительства и жилищно-коммунального хозяйства Администрации городского округа «поселок Палана»;</w:t>
            </w:r>
          </w:p>
          <w:p w:rsidR="00DD60D6" w:rsidRPr="00BF7DEB" w:rsidRDefault="00DD60D6" w:rsidP="00DD60D6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Комитет по управлению муниципальным имуществом городского округа «поселок Палана»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беспечение перспективного строительства жилой застройки</w:t>
            </w:r>
          </w:p>
        </w:tc>
        <w:tc>
          <w:tcPr>
            <w:tcW w:w="241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Невозможность перспективного строительства жилой застройки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-</w:t>
            </w:r>
          </w:p>
        </w:tc>
      </w:tr>
      <w:tr w:rsidR="00DD60D6" w:rsidRPr="00BF7DEB" w:rsidTr="0037492C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04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87681A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сновное мероприятие 04</w:t>
            </w:r>
            <w:r w:rsidRPr="00BF7DEB">
              <w:rPr>
                <w:sz w:val="20"/>
                <w:szCs w:val="20"/>
              </w:rPr>
              <w:br/>
              <w:t>Доведение параметров инженерных коммуникаций до нормативных значений с целью обеспечения инженерной инфраструктурой вновь вводимых жилых домов</w:t>
            </w:r>
          </w:p>
        </w:tc>
        <w:tc>
          <w:tcPr>
            <w:tcW w:w="1701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5D13E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беспечение инженерной инфраструктурой вновь вводимых жилых домов</w:t>
            </w:r>
          </w:p>
        </w:tc>
        <w:tc>
          <w:tcPr>
            <w:tcW w:w="241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Невозможность полного функционирования и проживания в жилых домах ввиду отсутствия подключения коммунальных и энергетических объектов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-</w:t>
            </w:r>
          </w:p>
        </w:tc>
      </w:tr>
      <w:tr w:rsidR="00DD60D6" w:rsidRPr="00BF7DEB" w:rsidTr="0037492C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05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8F29B0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сновное мероприятие 05</w:t>
            </w:r>
            <w:r w:rsidRPr="00BF7DEB">
              <w:rPr>
                <w:sz w:val="20"/>
                <w:szCs w:val="20"/>
              </w:rPr>
              <w:br/>
              <w:t>Строительство инженерной инфраструктуры до границ земельных участков, предоставленных для строительства стандартного жилья</w:t>
            </w:r>
          </w:p>
        </w:tc>
        <w:tc>
          <w:tcPr>
            <w:tcW w:w="1701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5D13E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Завершение строительства инженерной инфраструктуры до границ земельных участков, предоставленных для строительства стандартного жилья</w:t>
            </w:r>
          </w:p>
        </w:tc>
        <w:tc>
          <w:tcPr>
            <w:tcW w:w="241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Невозможность полного функционирования и проживания в жилых домах ввиду отсутствия подключения инженерной инфраструктуры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-</w:t>
            </w:r>
          </w:p>
        </w:tc>
      </w:tr>
      <w:tr w:rsidR="00DD60D6" w:rsidRPr="00BF7DEB" w:rsidTr="0037492C">
        <w:trPr>
          <w:cantSplit/>
          <w:trHeight w:val="1455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:rsidR="00DD60D6" w:rsidRPr="00BF7DEB" w:rsidRDefault="00DD60D6" w:rsidP="00712547">
            <w:pPr>
              <w:ind w:left="113" w:right="113"/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Региональный проект "Жильё"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8F29B0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Региональный проект «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  <w:tc>
          <w:tcPr>
            <w:tcW w:w="1701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5D13E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C664A9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C664A9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2</w:t>
            </w:r>
          </w:p>
        </w:tc>
        <w:tc>
          <w:tcPr>
            <w:tcW w:w="2693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Повышение эффективности регулирования градостроительной деятельности на территории городского округа «поселок Палана»</w:t>
            </w:r>
          </w:p>
        </w:tc>
        <w:tc>
          <w:tcPr>
            <w:tcW w:w="2410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Невозможность комплексного освоения территории с учетом ее зонирования, развития застройки, строительства инженерной инфраструктуры и социальных объектов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C664A9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индикаторы</w:t>
            </w:r>
          </w:p>
          <w:p w:rsidR="00DD60D6" w:rsidRPr="00BF7DEB" w:rsidRDefault="00DD60D6" w:rsidP="00C664A9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 xml:space="preserve"> 1.1, 1.3</w:t>
            </w:r>
          </w:p>
          <w:p w:rsidR="00DD60D6" w:rsidRPr="00BF7DEB" w:rsidRDefault="00DD60D6" w:rsidP="00C664A9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 xml:space="preserve"> приложения </w:t>
            </w:r>
          </w:p>
          <w:p w:rsidR="00DD60D6" w:rsidRPr="00BF7DEB" w:rsidRDefault="00DD60D6" w:rsidP="00C664A9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№ 1</w:t>
            </w:r>
          </w:p>
        </w:tc>
      </w:tr>
      <w:tr w:rsidR="00E754CA" w:rsidRPr="00BF7DEB" w:rsidTr="0037492C">
        <w:trPr>
          <w:trHeight w:val="276"/>
        </w:trPr>
        <w:tc>
          <w:tcPr>
            <w:tcW w:w="724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712547">
            <w:pPr>
              <w:jc w:val="right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Внесение изменений в Генеральный план городского округа «поселок Палана»</w:t>
            </w:r>
          </w:p>
        </w:tc>
        <w:tc>
          <w:tcPr>
            <w:tcW w:w="1701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5D13E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C664A9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C664A9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2</w:t>
            </w:r>
          </w:p>
        </w:tc>
        <w:tc>
          <w:tcPr>
            <w:tcW w:w="2693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76296A">
            <w:pPr>
              <w:rPr>
                <w:sz w:val="20"/>
                <w:szCs w:val="20"/>
              </w:rPr>
            </w:pPr>
          </w:p>
        </w:tc>
        <w:tc>
          <w:tcPr>
            <w:tcW w:w="241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76296A">
            <w:pPr>
              <w:jc w:val="center"/>
              <w:rPr>
                <w:sz w:val="20"/>
                <w:szCs w:val="20"/>
              </w:rPr>
            </w:pPr>
          </w:p>
        </w:tc>
      </w:tr>
      <w:tr w:rsidR="006A4AF4" w:rsidRPr="00BF7DEB" w:rsidTr="005E5619">
        <w:trPr>
          <w:trHeight w:val="690"/>
        </w:trPr>
        <w:tc>
          <w:tcPr>
            <w:tcW w:w="72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BF7DEB" w:rsidRDefault="006A4AF4" w:rsidP="00C664A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BF7DEB" w:rsidRDefault="006A4AF4" w:rsidP="00712547">
            <w:pPr>
              <w:jc w:val="right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 xml:space="preserve">Разработка документации по планировке и межеванию территории городского округа «поселок Палана» </w:t>
            </w:r>
          </w:p>
        </w:tc>
        <w:tc>
          <w:tcPr>
            <w:tcW w:w="1701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BF7DEB" w:rsidRDefault="006A4AF4" w:rsidP="00C664A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BF7DEB" w:rsidRDefault="006A4AF4" w:rsidP="00C664A9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BF7DEB" w:rsidRDefault="006A4AF4" w:rsidP="00C664A9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2</w:t>
            </w:r>
          </w:p>
        </w:tc>
        <w:tc>
          <w:tcPr>
            <w:tcW w:w="2693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BF7DEB" w:rsidRDefault="006A4AF4" w:rsidP="00C664A9">
            <w:pPr>
              <w:rPr>
                <w:sz w:val="20"/>
                <w:szCs w:val="20"/>
              </w:rPr>
            </w:pPr>
          </w:p>
        </w:tc>
        <w:tc>
          <w:tcPr>
            <w:tcW w:w="241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BF7DEB" w:rsidRDefault="006A4AF4" w:rsidP="00C664A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BF7DEB" w:rsidRDefault="006A4AF4" w:rsidP="00C664A9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индикатор 1.2 приложения № 1</w:t>
            </w:r>
          </w:p>
        </w:tc>
      </w:tr>
      <w:tr w:rsidR="00DD60D6" w:rsidRPr="00BF7DEB" w:rsidTr="0037492C">
        <w:trPr>
          <w:cantSplit/>
          <w:trHeight w:val="1277"/>
        </w:trPr>
        <w:tc>
          <w:tcPr>
            <w:tcW w:w="724" w:type="dxa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:rsidR="00DD60D6" w:rsidRPr="00BF7DEB" w:rsidRDefault="00DD60D6" w:rsidP="00E00A74">
            <w:pPr>
              <w:ind w:left="113" w:right="113"/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Региональный проект "Жильё"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C664A9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Региональный проект «Разработка документации по планировке и межеванию территории городского округа «поселок Палана»</w:t>
            </w:r>
          </w:p>
        </w:tc>
        <w:tc>
          <w:tcPr>
            <w:tcW w:w="170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C664A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C664A9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C664A9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0</w:t>
            </w:r>
          </w:p>
        </w:tc>
        <w:tc>
          <w:tcPr>
            <w:tcW w:w="2693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C664A9">
            <w:pPr>
              <w:rPr>
                <w:sz w:val="20"/>
                <w:szCs w:val="20"/>
              </w:rPr>
            </w:pPr>
          </w:p>
        </w:tc>
        <w:tc>
          <w:tcPr>
            <w:tcW w:w="2410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C664A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60D6" w:rsidRPr="00BF7DEB" w:rsidRDefault="00DD60D6" w:rsidP="00C664A9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-</w:t>
            </w:r>
          </w:p>
        </w:tc>
      </w:tr>
      <w:tr w:rsidR="00712547" w:rsidRPr="00BF7DEB" w:rsidTr="0037492C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317" w:type="dxa"/>
            <w:gridSpan w:val="7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Подпрограмма 2 «Повышение устойчивости жилых домов, основных объектов и систем жизнеобеспечения»</w:t>
            </w:r>
          </w:p>
        </w:tc>
      </w:tr>
      <w:tr w:rsidR="00712547" w:rsidRPr="00BF7DEB" w:rsidTr="0037492C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5106B3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0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5106B3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 xml:space="preserve">Основное мероприятие </w:t>
            </w:r>
            <w:r w:rsidR="005106B3" w:rsidRPr="00BF7DEB">
              <w:rPr>
                <w:sz w:val="20"/>
                <w:szCs w:val="20"/>
              </w:rPr>
              <w:t>01</w:t>
            </w:r>
            <w:r w:rsidRPr="00BF7DEB">
              <w:rPr>
                <w:sz w:val="20"/>
                <w:szCs w:val="20"/>
              </w:rPr>
              <w:br/>
              <w:t>Строительство сейсмостойких жилых домов взамен тех, сейсмоусиление или реконструкция которых экономически нецелесообразна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106B3" w:rsidRPr="00BF7DEB" w:rsidRDefault="005106B3" w:rsidP="005106B3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тдел строительства и жилищно-коммунального хозяйства Администрации городского округа «поселок Палана»;</w:t>
            </w:r>
          </w:p>
          <w:p w:rsidR="00712547" w:rsidRPr="00BF7DEB" w:rsidRDefault="005106B3" w:rsidP="005106B3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Комитет по управлению муниципальным имуществом городского округа «поселок Палана»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беспечение сейсмостойкости объектов, смягчение негативных последствий прогнозируемого разрушительного землетрясения, предотвращение гибели населения и уменьшение экономического и экологического ущербов до приемлемого уровня</w:t>
            </w:r>
          </w:p>
        </w:tc>
        <w:tc>
          <w:tcPr>
            <w:tcW w:w="2410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Частичная гибель населения, увеличение экономического и экологического ущербов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6512C3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индикатор 2,2;2.3</w:t>
            </w:r>
          </w:p>
          <w:p w:rsidR="00712547" w:rsidRPr="00BF7DEB" w:rsidRDefault="00712547" w:rsidP="006512C3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приложения № 1</w:t>
            </w:r>
          </w:p>
        </w:tc>
      </w:tr>
      <w:tr w:rsidR="00712547" w:rsidRPr="00BF7DEB" w:rsidTr="0037492C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5106B3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02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5106B3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 xml:space="preserve">Основное мероприятие </w:t>
            </w:r>
            <w:r w:rsidR="005106B3" w:rsidRPr="00BF7DEB">
              <w:rPr>
                <w:sz w:val="20"/>
                <w:szCs w:val="20"/>
              </w:rPr>
              <w:t>02</w:t>
            </w:r>
            <w:r w:rsidRPr="00BF7DEB">
              <w:rPr>
                <w:sz w:val="20"/>
                <w:szCs w:val="20"/>
              </w:rPr>
              <w:br/>
              <w:t>Сейсмоусиление жилых домов</w:t>
            </w:r>
          </w:p>
        </w:tc>
        <w:tc>
          <w:tcPr>
            <w:tcW w:w="1701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E240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rPr>
                <w:sz w:val="20"/>
                <w:szCs w:val="20"/>
              </w:rPr>
            </w:pPr>
          </w:p>
        </w:tc>
        <w:tc>
          <w:tcPr>
            <w:tcW w:w="241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индикатор 2.1</w:t>
            </w:r>
          </w:p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приложения № 1</w:t>
            </w:r>
          </w:p>
        </w:tc>
      </w:tr>
      <w:tr w:rsidR="00712547" w:rsidRPr="00BF7DEB" w:rsidTr="0037492C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5106B3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03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5106B3" w:rsidP="00607A8C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сновное мероприятие 03</w:t>
            </w:r>
            <w:r w:rsidR="00712547" w:rsidRPr="00BF7DEB">
              <w:rPr>
                <w:sz w:val="20"/>
                <w:szCs w:val="20"/>
              </w:rPr>
              <w:br/>
              <w:t>Сейсмоусиление социальных объектов и систем жизнеобеспечения</w:t>
            </w:r>
          </w:p>
        </w:tc>
        <w:tc>
          <w:tcPr>
            <w:tcW w:w="1701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E240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rPr>
                <w:sz w:val="20"/>
                <w:szCs w:val="20"/>
              </w:rPr>
            </w:pPr>
          </w:p>
        </w:tc>
        <w:tc>
          <w:tcPr>
            <w:tcW w:w="2410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.1</w:t>
            </w:r>
          </w:p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приложения № 1</w:t>
            </w:r>
          </w:p>
        </w:tc>
      </w:tr>
      <w:tr w:rsidR="00712547" w:rsidRPr="00BF7DEB" w:rsidTr="0037492C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5106B3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0</w:t>
            </w:r>
            <w:r w:rsidR="00712547" w:rsidRPr="00BF7DEB">
              <w:rPr>
                <w:sz w:val="20"/>
                <w:szCs w:val="20"/>
              </w:rPr>
              <w:t>4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5106B3" w:rsidP="005106B3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сновное мероприятие 0</w:t>
            </w:r>
            <w:r w:rsidR="00712547" w:rsidRPr="00BF7DEB">
              <w:rPr>
                <w:sz w:val="20"/>
                <w:szCs w:val="20"/>
              </w:rPr>
              <w:t>4</w:t>
            </w:r>
            <w:r w:rsidR="00712547" w:rsidRPr="00BF7DEB">
              <w:rPr>
                <w:sz w:val="20"/>
                <w:szCs w:val="20"/>
              </w:rPr>
              <w:br/>
              <w:t>Обследование зданий и сооружений на предмет технического состояния основных несущих конструкций, их фактической сейсмостойкости, возможности дальнейшей эксплуатации</w:t>
            </w:r>
          </w:p>
        </w:tc>
        <w:tc>
          <w:tcPr>
            <w:tcW w:w="170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E240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9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Получение заключения по определению их сейсмостойкости и необходимости сейсмоусиления</w:t>
            </w:r>
          </w:p>
        </w:tc>
        <w:tc>
          <w:tcPr>
            <w:tcW w:w="241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Невозможность повышения сейсмостойкости зданий и сооружений, а также основных объектов и систем жизнеобеспечения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индикатор 2.1</w:t>
            </w:r>
          </w:p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приложения № 1</w:t>
            </w:r>
          </w:p>
        </w:tc>
      </w:tr>
      <w:tr w:rsidR="00712547" w:rsidRPr="00BF7DEB" w:rsidTr="0037492C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317" w:type="dxa"/>
            <w:gridSpan w:val="7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AD079F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Подпрограмма 3 «Обеспечение доступным и комфортным жильем и коммунальными услугами»</w:t>
            </w:r>
          </w:p>
        </w:tc>
      </w:tr>
      <w:tr w:rsidR="008F23A5" w:rsidRPr="00BF7DEB" w:rsidTr="0037492C">
        <w:trPr>
          <w:trHeight w:val="276"/>
        </w:trPr>
        <w:tc>
          <w:tcPr>
            <w:tcW w:w="724" w:type="dxa"/>
            <w:vMerge w:val="restart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3A5" w:rsidRPr="00BF7DEB" w:rsidRDefault="008F23A5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0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3A5" w:rsidRPr="00BF7DEB" w:rsidRDefault="008F23A5" w:rsidP="00ED4F9E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сновное мероприятие 01 Обеспечение стандартным жильем специалистов социальной сферы, а также граждан, состоящих на учете в качестве нуждающихся в улучшении жилищных условий (в том числе подготовка ПСД)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3A5" w:rsidRPr="00BF7DEB" w:rsidRDefault="008F23A5" w:rsidP="008F23A5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тдел строительства и жилищно-коммунального хозяйства Администрации городского округа «поселок Палана»;</w:t>
            </w:r>
          </w:p>
          <w:p w:rsidR="008F23A5" w:rsidRPr="00BF7DEB" w:rsidRDefault="008F23A5" w:rsidP="008F23A5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Комитет по управлению муниципальным имуществом городского округа «поселок Палана»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3A5" w:rsidRPr="00BF7DEB" w:rsidRDefault="008F23A5" w:rsidP="00E754C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3A5" w:rsidRPr="00BF7DEB" w:rsidRDefault="008F23A5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3A5" w:rsidRPr="00BF7DEB" w:rsidRDefault="008F23A5" w:rsidP="007C2215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Количество граждан, обеспеченных жильем</w:t>
            </w:r>
          </w:p>
        </w:tc>
        <w:tc>
          <w:tcPr>
            <w:tcW w:w="2410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3A5" w:rsidRPr="00BF7DEB" w:rsidRDefault="008F23A5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Невозможность комплексного освоения территории с учетом ее зонирования, развития застройки, строительства инженерной инфраструктуры, социальных объектов и транспортного обслуживания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3A5" w:rsidRPr="00BF7DEB" w:rsidRDefault="008F23A5" w:rsidP="00863E86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 xml:space="preserve">индикаторы </w:t>
            </w:r>
          </w:p>
          <w:p w:rsidR="008F23A5" w:rsidRPr="00BF7DEB" w:rsidRDefault="008F23A5" w:rsidP="00863E86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3.1, 3.2, 3.3 приложения № 1</w:t>
            </w:r>
          </w:p>
        </w:tc>
      </w:tr>
      <w:tr w:rsidR="00E754CA" w:rsidRPr="00BF7DEB" w:rsidTr="0037492C">
        <w:trPr>
          <w:trHeight w:val="276"/>
        </w:trPr>
        <w:tc>
          <w:tcPr>
            <w:tcW w:w="724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E754CA">
            <w:pPr>
              <w:jc w:val="right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Разработка проектно-сметной документации на строительство многоквартирного жилого дома</w:t>
            </w:r>
          </w:p>
        </w:tc>
        <w:tc>
          <w:tcPr>
            <w:tcW w:w="1701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7E240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7C2DD1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10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E754CA" w:rsidRPr="00BF7DEB" w:rsidRDefault="00E754CA" w:rsidP="0076296A">
            <w:pPr>
              <w:jc w:val="center"/>
              <w:rPr>
                <w:sz w:val="20"/>
                <w:szCs w:val="20"/>
              </w:rPr>
            </w:pPr>
          </w:p>
        </w:tc>
      </w:tr>
      <w:tr w:rsidR="00712547" w:rsidRPr="00BF7DEB" w:rsidTr="0037492C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6E79C2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0</w:t>
            </w:r>
            <w:r w:rsidR="00712547" w:rsidRPr="00BF7DEB">
              <w:rPr>
                <w:sz w:val="20"/>
                <w:szCs w:val="20"/>
              </w:rPr>
              <w:t>2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6E79C2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 xml:space="preserve">Основное мероприятие </w:t>
            </w:r>
            <w:r w:rsidR="006E79C2" w:rsidRPr="00BF7DEB">
              <w:rPr>
                <w:sz w:val="20"/>
                <w:szCs w:val="20"/>
              </w:rPr>
              <w:t>0</w:t>
            </w:r>
            <w:r w:rsidRPr="00BF7DEB">
              <w:rPr>
                <w:sz w:val="20"/>
                <w:szCs w:val="20"/>
              </w:rPr>
              <w:t>2</w:t>
            </w:r>
            <w:r w:rsidRPr="00BF7DEB">
              <w:t xml:space="preserve"> </w:t>
            </w:r>
            <w:r w:rsidRPr="00BF7DEB">
              <w:rPr>
                <w:sz w:val="20"/>
                <w:szCs w:val="20"/>
              </w:rPr>
              <w:t>Обеспечение доступным и комфортным жильем в рамках мероприятий по ликвидации аварийного жилищного фонда на территории городского округа «поселок Палана»</w:t>
            </w:r>
          </w:p>
        </w:tc>
        <w:tc>
          <w:tcPr>
            <w:tcW w:w="1701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E240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6E79C2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</w:t>
            </w:r>
            <w:r w:rsidR="006E79C2" w:rsidRPr="00BF7DEB">
              <w:rPr>
                <w:sz w:val="20"/>
                <w:szCs w:val="20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E240C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C2215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Количество переселяемых граждан</w:t>
            </w:r>
          </w:p>
        </w:tc>
        <w:tc>
          <w:tcPr>
            <w:tcW w:w="241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Невозможность комплексного освоения территории с учетом ее зонирования, развития застройки, строительства инженерной инфраструктуры, социальных объектов и транспортного обслуживания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-</w:t>
            </w:r>
          </w:p>
        </w:tc>
      </w:tr>
      <w:tr w:rsidR="00712547" w:rsidRPr="00BF7DEB" w:rsidTr="0037492C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6E79C2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0</w:t>
            </w:r>
            <w:r w:rsidR="00712547" w:rsidRPr="00BF7DEB">
              <w:rPr>
                <w:sz w:val="20"/>
                <w:szCs w:val="20"/>
              </w:rPr>
              <w:t>3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6E79C2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 xml:space="preserve">Основное мероприятие </w:t>
            </w:r>
            <w:r w:rsidR="006E79C2" w:rsidRPr="00BF7DEB">
              <w:rPr>
                <w:sz w:val="20"/>
                <w:szCs w:val="20"/>
              </w:rPr>
              <w:t>0</w:t>
            </w:r>
            <w:r w:rsidRPr="00BF7DEB">
              <w:rPr>
                <w:sz w:val="20"/>
                <w:szCs w:val="20"/>
              </w:rPr>
              <w:t>3</w:t>
            </w:r>
            <w:r w:rsidRPr="00BF7DEB">
              <w:rPr>
                <w:sz w:val="20"/>
                <w:szCs w:val="20"/>
              </w:rPr>
              <w:br/>
              <w:t>Формирование жилищного фонда в целях реализации полномочий Камчатского края по обеспечению жилыми помещениями по договорам социального найма граждан отдельных категорий в соответствии с Законом Камчатского края от 31.03.2009 N 253 «О порядке предоставления жилых помещений жилищного фонда Камчатского края по договорам социального найма»</w:t>
            </w:r>
          </w:p>
        </w:tc>
        <w:tc>
          <w:tcPr>
            <w:tcW w:w="170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E240C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6E79C2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1</w:t>
            </w:r>
            <w:r w:rsidR="006E79C2" w:rsidRPr="00BF7DEB">
              <w:rPr>
                <w:sz w:val="20"/>
                <w:szCs w:val="20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C2215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Улучшение жилищных условий отдельных категорий граждан</w:t>
            </w:r>
          </w:p>
        </w:tc>
        <w:tc>
          <w:tcPr>
            <w:tcW w:w="241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Необеспечение отдельных категорий граждан жилыми помещениями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-</w:t>
            </w:r>
          </w:p>
        </w:tc>
      </w:tr>
      <w:tr w:rsidR="00712547" w:rsidRPr="00BF7DEB" w:rsidTr="0037492C">
        <w:trPr>
          <w:trHeight w:val="276"/>
        </w:trPr>
        <w:tc>
          <w:tcPr>
            <w:tcW w:w="15041" w:type="dxa"/>
            <w:gridSpan w:val="8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712547" w:rsidRPr="00BF7DEB" w:rsidRDefault="00712547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Подпрограмма 4 «Переселение граждан из аварийных жилых домов и непригодных для проживания жилых помещений»</w:t>
            </w:r>
          </w:p>
        </w:tc>
      </w:tr>
      <w:tr w:rsidR="0037492C" w:rsidRPr="00BF7DEB" w:rsidTr="00044073">
        <w:trPr>
          <w:trHeight w:val="276"/>
        </w:trPr>
        <w:tc>
          <w:tcPr>
            <w:tcW w:w="724" w:type="dxa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7492C" w:rsidRPr="00BF7DEB" w:rsidRDefault="0037492C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01</w:t>
            </w: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7492C" w:rsidRPr="00BF7DEB" w:rsidRDefault="0037492C" w:rsidP="000578EA">
            <w:pPr>
              <w:jc w:val="both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сновное мероприятие 01 «Переселение граждан из аварийных жилых домов и непригодных для проживания жилых помещений в соответствии с жилищным законодательством»</w:t>
            </w:r>
          </w:p>
          <w:p w:rsidR="0037492C" w:rsidRPr="00BF7DEB" w:rsidRDefault="0037492C" w:rsidP="000578EA">
            <w:pPr>
              <w:ind w:firstLine="709"/>
              <w:jc w:val="both"/>
              <w:rPr>
                <w:sz w:val="20"/>
                <w:szCs w:val="2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</w:tcPr>
          <w:p w:rsidR="0037492C" w:rsidRPr="00BF7DEB" w:rsidRDefault="0037492C" w:rsidP="00447877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тдел строительства и жилищно-коммунального хозяйства Администрации городского округа «поселок Палана»;</w:t>
            </w:r>
          </w:p>
          <w:p w:rsidR="0037492C" w:rsidRPr="00BF7DEB" w:rsidRDefault="0037492C" w:rsidP="0037492C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Комитет по управлению муниципальным имуществом городского округа «поселок Палана»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7492C" w:rsidRPr="00BF7DEB" w:rsidRDefault="0037492C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7492C" w:rsidRPr="00BF7DEB" w:rsidRDefault="0037492C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7492C" w:rsidRPr="00BF7DEB" w:rsidRDefault="0037492C" w:rsidP="00DA6C96">
            <w:pPr>
              <w:jc w:val="both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Переселение граждан из многоквартирных домов, признанных аварийными.</w:t>
            </w:r>
          </w:p>
          <w:p w:rsidR="0037492C" w:rsidRPr="00BF7DEB" w:rsidRDefault="0037492C" w:rsidP="00DA6C96">
            <w:pPr>
              <w:jc w:val="both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Улучшение жилищных условий отдельных категорий граждан.</w:t>
            </w:r>
          </w:p>
        </w:tc>
        <w:tc>
          <w:tcPr>
            <w:tcW w:w="241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7492C" w:rsidRPr="00BF7DEB" w:rsidRDefault="0037492C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Снижение уровня жизни и безопасности граждан в жилых помещениях</w:t>
            </w:r>
          </w:p>
        </w:tc>
        <w:tc>
          <w:tcPr>
            <w:tcW w:w="1701" w:type="dxa"/>
            <w:vMerge w:val="restart"/>
            <w:tcBorders>
              <w:top w:val="single" w:sz="4" w:space="0" w:color="000000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7492C" w:rsidRPr="00BF7DEB" w:rsidRDefault="0037492C" w:rsidP="008F23A5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 xml:space="preserve">индикаторы </w:t>
            </w:r>
          </w:p>
          <w:p w:rsidR="0037492C" w:rsidRPr="00BF7DEB" w:rsidRDefault="0037492C" w:rsidP="008F23A5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4.1, 4.2  приложения № 1</w:t>
            </w:r>
          </w:p>
        </w:tc>
      </w:tr>
      <w:tr w:rsidR="0037492C" w:rsidRPr="007C159A" w:rsidTr="00044073">
        <w:trPr>
          <w:trHeight w:val="276"/>
        </w:trPr>
        <w:tc>
          <w:tcPr>
            <w:tcW w:w="724" w:type="dxa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7492C" w:rsidRPr="00BF7DEB" w:rsidRDefault="0037492C" w:rsidP="0076296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7492C" w:rsidRPr="00BF7DEB" w:rsidRDefault="0037492C" w:rsidP="008F23A5">
            <w:pPr>
              <w:jc w:val="right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Снос расселенных многоквартирных домов, признанных аварийными</w:t>
            </w:r>
          </w:p>
          <w:p w:rsidR="0037492C" w:rsidRPr="00BF7DEB" w:rsidRDefault="0037492C" w:rsidP="00132BB4">
            <w:pPr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</w:tcPr>
          <w:p w:rsidR="0037492C" w:rsidRPr="00BF7DEB" w:rsidRDefault="0037492C" w:rsidP="00447877"/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7492C" w:rsidRPr="00BF7DEB" w:rsidRDefault="0037492C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1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7492C" w:rsidRPr="00BF7DEB" w:rsidRDefault="0037492C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2025</w:t>
            </w:r>
          </w:p>
        </w:tc>
        <w:tc>
          <w:tcPr>
            <w:tcW w:w="269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7492C" w:rsidRPr="00BF7DEB" w:rsidRDefault="0037492C" w:rsidP="007C2215">
            <w:pPr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Обеспечение перспективного жилищного строительства</w:t>
            </w:r>
          </w:p>
        </w:tc>
        <w:tc>
          <w:tcPr>
            <w:tcW w:w="2410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7492C" w:rsidRPr="00BF7DEB" w:rsidRDefault="0037492C" w:rsidP="0076296A">
            <w:pPr>
              <w:jc w:val="center"/>
              <w:rPr>
                <w:sz w:val="20"/>
                <w:szCs w:val="20"/>
              </w:rPr>
            </w:pPr>
            <w:r w:rsidRPr="00BF7DEB">
              <w:rPr>
                <w:sz w:val="20"/>
                <w:szCs w:val="20"/>
              </w:rPr>
              <w:t>Невозможность подготовки перспективных площадок под жилищное строительство</w:t>
            </w:r>
          </w:p>
        </w:tc>
        <w:tc>
          <w:tcPr>
            <w:tcW w:w="1701" w:type="dxa"/>
            <w:vMerge/>
            <w:tcBorders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7492C" w:rsidRPr="007C159A" w:rsidRDefault="0037492C" w:rsidP="0076296A">
            <w:pPr>
              <w:jc w:val="center"/>
              <w:rPr>
                <w:sz w:val="20"/>
                <w:szCs w:val="20"/>
              </w:rPr>
            </w:pPr>
          </w:p>
        </w:tc>
      </w:tr>
    </w:tbl>
    <w:p w:rsidR="003054B7" w:rsidRPr="007C159A" w:rsidRDefault="003054B7" w:rsidP="00F3643B">
      <w:pPr>
        <w:ind w:firstLine="709"/>
        <w:jc w:val="both"/>
        <w:rPr>
          <w:sz w:val="28"/>
          <w:szCs w:val="28"/>
        </w:rPr>
      </w:pPr>
    </w:p>
    <w:p w:rsidR="00026D98" w:rsidRPr="007C159A" w:rsidRDefault="00026D98" w:rsidP="00F3643B">
      <w:pPr>
        <w:ind w:firstLine="709"/>
        <w:jc w:val="both"/>
        <w:rPr>
          <w:sz w:val="28"/>
          <w:szCs w:val="28"/>
        </w:rPr>
        <w:sectPr w:rsidR="00026D98" w:rsidRPr="007C159A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570"/>
      </w:tblGrid>
      <w:tr w:rsidR="00E32EC7" w:rsidRPr="00E32EC7" w:rsidTr="00854D9E">
        <w:trPr>
          <w:trHeight w:val="315"/>
        </w:trPr>
        <w:tc>
          <w:tcPr>
            <w:tcW w:w="14786" w:type="dxa"/>
            <w:hideMark/>
          </w:tcPr>
          <w:p w:rsidR="00E32EC7" w:rsidRPr="005D13E4" w:rsidRDefault="00E32EC7" w:rsidP="00E32EC7">
            <w:pPr>
              <w:jc w:val="right"/>
              <w:rPr>
                <w:b/>
                <w:szCs w:val="20"/>
              </w:rPr>
            </w:pPr>
            <w:bookmarkStart w:id="2" w:name="RANGE!A1:N101"/>
            <w:r w:rsidRPr="005D13E4">
              <w:rPr>
                <w:b/>
                <w:szCs w:val="20"/>
              </w:rPr>
              <w:t>Приложение № 3</w:t>
            </w:r>
            <w:bookmarkEnd w:id="2"/>
          </w:p>
        </w:tc>
      </w:tr>
      <w:tr w:rsidR="00E32EC7" w:rsidRPr="00E32EC7" w:rsidTr="00854D9E">
        <w:trPr>
          <w:trHeight w:val="109"/>
        </w:trPr>
        <w:tc>
          <w:tcPr>
            <w:tcW w:w="14786" w:type="dxa"/>
            <w:hideMark/>
          </w:tcPr>
          <w:p w:rsidR="00E32EC7" w:rsidRPr="00E93D23" w:rsidRDefault="00E32EC7" w:rsidP="00E32EC7">
            <w:pPr>
              <w:jc w:val="right"/>
              <w:rPr>
                <w:sz w:val="20"/>
                <w:szCs w:val="20"/>
              </w:rPr>
            </w:pPr>
            <w:r w:rsidRPr="00E93D23">
              <w:rPr>
                <w:sz w:val="20"/>
                <w:szCs w:val="20"/>
              </w:rPr>
              <w:t xml:space="preserve">к муниципальной программе </w:t>
            </w:r>
          </w:p>
        </w:tc>
      </w:tr>
      <w:tr w:rsidR="00E32EC7" w:rsidRPr="00E32EC7" w:rsidTr="00854D9E">
        <w:trPr>
          <w:trHeight w:val="168"/>
        </w:trPr>
        <w:tc>
          <w:tcPr>
            <w:tcW w:w="14786" w:type="dxa"/>
            <w:hideMark/>
          </w:tcPr>
          <w:p w:rsidR="00E32EC7" w:rsidRPr="00E93D23" w:rsidRDefault="00E32EC7" w:rsidP="00E32EC7">
            <w:pPr>
              <w:jc w:val="right"/>
              <w:rPr>
                <w:sz w:val="20"/>
                <w:szCs w:val="20"/>
              </w:rPr>
            </w:pPr>
            <w:r w:rsidRPr="00E93D23">
              <w:rPr>
                <w:sz w:val="20"/>
                <w:szCs w:val="20"/>
              </w:rPr>
              <w:t xml:space="preserve">«Обеспечение доступным и комфортным жильем и коммунальными </w:t>
            </w:r>
          </w:p>
        </w:tc>
      </w:tr>
      <w:tr w:rsidR="00E32EC7" w:rsidRPr="00E32EC7" w:rsidTr="00854D9E">
        <w:trPr>
          <w:trHeight w:val="229"/>
        </w:trPr>
        <w:tc>
          <w:tcPr>
            <w:tcW w:w="14786" w:type="dxa"/>
            <w:hideMark/>
          </w:tcPr>
          <w:p w:rsidR="00E32EC7" w:rsidRPr="00E93D23" w:rsidRDefault="00E32EC7" w:rsidP="00E32EC7">
            <w:pPr>
              <w:jc w:val="right"/>
              <w:rPr>
                <w:sz w:val="20"/>
                <w:szCs w:val="20"/>
              </w:rPr>
            </w:pPr>
            <w:r w:rsidRPr="00E93D23">
              <w:rPr>
                <w:sz w:val="20"/>
                <w:szCs w:val="20"/>
              </w:rPr>
              <w:t>услугами населения городского округа «поселок Палана»</w:t>
            </w:r>
          </w:p>
        </w:tc>
      </w:tr>
      <w:tr w:rsidR="00E32EC7" w:rsidRPr="00E32EC7" w:rsidTr="00854D9E">
        <w:trPr>
          <w:trHeight w:val="315"/>
        </w:trPr>
        <w:tc>
          <w:tcPr>
            <w:tcW w:w="14786" w:type="dxa"/>
            <w:hideMark/>
          </w:tcPr>
          <w:p w:rsidR="00E32EC7" w:rsidRPr="00E32EC7" w:rsidRDefault="00E32EC7" w:rsidP="00E32EC7">
            <w:pPr>
              <w:jc w:val="right"/>
              <w:rPr>
                <w:szCs w:val="20"/>
              </w:rPr>
            </w:pPr>
          </w:p>
        </w:tc>
      </w:tr>
      <w:tr w:rsidR="00E32EC7" w:rsidRPr="00E32EC7" w:rsidTr="00854D9E">
        <w:trPr>
          <w:trHeight w:val="322"/>
        </w:trPr>
        <w:tc>
          <w:tcPr>
            <w:tcW w:w="14786" w:type="dxa"/>
            <w:vMerge w:val="restart"/>
            <w:hideMark/>
          </w:tcPr>
          <w:p w:rsidR="00E32EC7" w:rsidRPr="005D13E4" w:rsidRDefault="00E32EC7" w:rsidP="005D13E4">
            <w:pPr>
              <w:jc w:val="center"/>
              <w:rPr>
                <w:szCs w:val="20"/>
              </w:rPr>
            </w:pPr>
            <w:r w:rsidRPr="00E32EC7">
              <w:rPr>
                <w:b/>
                <w:bCs/>
                <w:szCs w:val="20"/>
              </w:rPr>
              <w:t>Ресурсное обеспечение муниципальной программы за счет всех источников финансирования</w:t>
            </w:r>
          </w:p>
        </w:tc>
      </w:tr>
      <w:tr w:rsidR="00E32EC7" w:rsidRPr="00E32EC7" w:rsidTr="00854D9E">
        <w:trPr>
          <w:trHeight w:val="322"/>
        </w:trPr>
        <w:tc>
          <w:tcPr>
            <w:tcW w:w="14786" w:type="dxa"/>
            <w:vMerge/>
            <w:hideMark/>
          </w:tcPr>
          <w:p w:rsidR="00E32EC7" w:rsidRPr="00E32EC7" w:rsidRDefault="00E32EC7" w:rsidP="00E32EC7">
            <w:pPr>
              <w:jc w:val="both"/>
              <w:rPr>
                <w:b/>
                <w:bCs/>
                <w:sz w:val="20"/>
                <w:szCs w:val="20"/>
              </w:rPr>
            </w:pPr>
          </w:p>
        </w:tc>
      </w:tr>
    </w:tbl>
    <w:p w:rsidR="005D13E4" w:rsidRDefault="005D13E4"/>
    <w:tbl>
      <w:tblPr>
        <w:tblW w:w="15593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1276"/>
        <w:gridCol w:w="2291"/>
        <w:gridCol w:w="969"/>
        <w:gridCol w:w="851"/>
        <w:gridCol w:w="1180"/>
        <w:gridCol w:w="804"/>
        <w:gridCol w:w="1278"/>
        <w:gridCol w:w="1320"/>
        <w:gridCol w:w="1181"/>
        <w:gridCol w:w="1134"/>
        <w:gridCol w:w="1134"/>
        <w:gridCol w:w="1134"/>
        <w:gridCol w:w="1041"/>
      </w:tblGrid>
      <w:tr w:rsidR="00854D9E" w:rsidRPr="00854D9E" w:rsidTr="00854D9E">
        <w:trPr>
          <w:trHeight w:val="852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Статус</w:t>
            </w:r>
          </w:p>
        </w:tc>
        <w:tc>
          <w:tcPr>
            <w:tcW w:w="229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Наименование муниципальной подпрограммы (основного мероприятия. мероприятия)</w:t>
            </w:r>
          </w:p>
        </w:tc>
        <w:tc>
          <w:tcPr>
            <w:tcW w:w="3804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Код бюджетной классификации</w:t>
            </w:r>
          </w:p>
        </w:tc>
        <w:tc>
          <w:tcPr>
            <w:tcW w:w="12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Источники финансир</w:t>
            </w:r>
            <w:r w:rsidR="00BC6417">
              <w:rPr>
                <w:b/>
                <w:bCs/>
                <w:sz w:val="16"/>
                <w:szCs w:val="16"/>
              </w:rPr>
              <w:t>ования</w:t>
            </w:r>
          </w:p>
        </w:tc>
        <w:tc>
          <w:tcPr>
            <w:tcW w:w="6944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Объем бюджетных ассигнований по годам. тыс. рублей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69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ГРБС</w:t>
            </w:r>
          </w:p>
        </w:tc>
        <w:tc>
          <w:tcPr>
            <w:tcW w:w="85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РзПр</w:t>
            </w:r>
          </w:p>
        </w:tc>
        <w:tc>
          <w:tcPr>
            <w:tcW w:w="118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ЦСР</w:t>
            </w:r>
          </w:p>
        </w:tc>
        <w:tc>
          <w:tcPr>
            <w:tcW w:w="80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ВР</w:t>
            </w:r>
          </w:p>
        </w:tc>
        <w:tc>
          <w:tcPr>
            <w:tcW w:w="12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3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Всего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4-й год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5-й год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6-й год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7-й год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8-й год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969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85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18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80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2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3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b/>
                <w:bCs/>
                <w:sz w:val="16"/>
                <w:szCs w:val="16"/>
              </w:rPr>
            </w:pP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202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202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202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2024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2025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1</w:t>
            </w:r>
          </w:p>
        </w:tc>
        <w:tc>
          <w:tcPr>
            <w:tcW w:w="22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2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4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6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7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8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1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2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3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Программа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Обеспечение доступным и комфортным жильем и коммунальными услугами населения городского округа «поселок Палана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1/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11818,18182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11111,111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707,0707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1170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1100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70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118,18182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111,111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7,0707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Подпрограмма 1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Стимулирование развития жилищного строительства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5</w:t>
            </w:r>
            <w:r w:rsidR="00BF7DEB">
              <w:rPr>
                <w:color w:val="000000"/>
                <w:sz w:val="16"/>
                <w:szCs w:val="16"/>
              </w:rPr>
              <w:t xml:space="preserve"> </w:t>
            </w:r>
            <w:r w:rsidRPr="00854D9E">
              <w:rPr>
                <w:color w:val="000000"/>
                <w:sz w:val="16"/>
                <w:szCs w:val="16"/>
              </w:rPr>
              <w:t>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707,07071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707,0707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5</w:t>
            </w:r>
            <w:r w:rsidR="00BF7DEB">
              <w:rPr>
                <w:color w:val="000000"/>
                <w:sz w:val="16"/>
                <w:szCs w:val="16"/>
              </w:rPr>
              <w:t xml:space="preserve"> </w:t>
            </w:r>
            <w:r w:rsidRPr="00854D9E">
              <w:rPr>
                <w:color w:val="000000"/>
                <w:sz w:val="16"/>
                <w:szCs w:val="16"/>
              </w:rPr>
              <w:t>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70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70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5</w:t>
            </w:r>
            <w:r w:rsidR="00BF7DEB">
              <w:rPr>
                <w:color w:val="000000"/>
                <w:sz w:val="16"/>
                <w:szCs w:val="16"/>
              </w:rPr>
              <w:t xml:space="preserve"> </w:t>
            </w:r>
            <w:r w:rsidRPr="00854D9E">
              <w:rPr>
                <w:color w:val="000000"/>
                <w:sz w:val="16"/>
                <w:szCs w:val="16"/>
              </w:rPr>
              <w:t>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7,07071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7,0707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Основное мероприятие 01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Строительство инженерной инфраструктуры до границ земельных участков, предоставленных для строительства жилья экономического класса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Основное мероприятие 02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Строительство линейных, коммунальных и энергетических объектов в границах городского округа «поселок Палана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Основное мероприятие 03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Разработка проектов жилой застройки для перспективного строительства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Основное мероприятие 04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Доведение параметров инженерных коммуникаций до нормативных значений с целью обеспечения инженерной инфраструктурой вновь вводимых жилых домов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Основное мероприятие 05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Строительство инженерной инфраструктуры до границ земельных участков, предоставленных для строительства стандартного жилья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Региональный проект "Жильё"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 xml:space="preserve">05 01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7 0 F1 7001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244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707,07071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707,0707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 xml:space="preserve">05 01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7 0 F1 7001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244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70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70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5 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7 0 F1 7001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244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7,07071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7,0707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Региональный проект "Жильё"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 xml:space="preserve">«Разработка документации по планировке и межеванию территории городского округа «поселок Палана» 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 xml:space="preserve">05 01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7 1 F1 0000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 xml:space="preserve">05 01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7 1 F1 4006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244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5 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7 1 F1 S119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244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Мест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24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Подпрограмма 2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Повышение устойчивости жилых домов, основных объектов и систем жизнеобеспечения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24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Основное мероприятие 01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Строительство сейсмостойких жилых домов взамен тех, сейсмоусиление или реконструкция которых экономически нецелесообразна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Основное мероприятие 02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Сейсмоусиление жилых домов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Основное мероприятие 03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Сейсмоусиление социальных объектов и систем жизнеобеспечения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Основное мероприятие 04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Обследование зданий и сооружений на предмет технического состояния основных несущих конструкций, их фактической сейсмостойкости, возможности дальнейшей эксплуатации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5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Подпрограмма 3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Обеспечение доступным и комфортным жильем и коммунальными услугами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5 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7 3 0100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Основное мероприятие 01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Обеспечение стандартным жильем специалистов социальной сферы, а также граждан, состоящих на учете в качестве нуждающихся в улучшении жилищных условий (в том числе подготовка ПСД)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5 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20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5 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 xml:space="preserve">17 3 01 40070 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414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5 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7 3 01 S113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414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Основное мероприятие 02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Обеспечение доступным и комфортным жильем в рамках мероприятий по ликвидации аварийного жилищного фонда на территории городского округа «поселок Палана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Основное мероприятие 03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Формирование жилищного фонда в целях реализации полномочий Камчатского края по обеспечению жилыми помещениями по договорам социального найма граждан отдельных категорий в соответствии с Законом Камчатского края от 31.03.2009 N 253 «О порядке предоставления жилых помещений жилищного фонда Камчатского края по договорам социального найма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1380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sz w:val="16"/>
                <w:szCs w:val="16"/>
              </w:rPr>
            </w:pPr>
            <w:r w:rsidRPr="00854D9E">
              <w:rPr>
                <w:b/>
                <w:bCs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jc w:val="center"/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Подпрограмма 4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Переселение граждан из аварийных жилых домов и непригодных для проживания жилых помещений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5 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7 4 01 0000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11111,11111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11111,111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5 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7 4 01 4007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412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1100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100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 xml:space="preserve">05 01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7 4 01 S113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412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111,11111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11,111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12"/>
        </w:trPr>
        <w:tc>
          <w:tcPr>
            <w:tcW w:w="127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Основное мероприятие 01</w:t>
            </w:r>
          </w:p>
        </w:tc>
        <w:tc>
          <w:tcPr>
            <w:tcW w:w="229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«Переселение граждан из аварийных жилых домов и непригодных для проживания жилых помещений в соответствии с жилищным законодательством»</w:t>
            </w: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5 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7 4 01 0000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сего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11111,11111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11111,111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Федеральны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396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5 01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7 4 01 4007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412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Краевой бюджет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1100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100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1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 xml:space="preserve">05 01 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7 4 01 S113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412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 xml:space="preserve">Местный бюджет 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111,11111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111,111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</w:tr>
      <w:tr w:rsidR="00854D9E" w:rsidRPr="00854D9E" w:rsidTr="00854D9E">
        <w:trPr>
          <w:trHeight w:val="408"/>
        </w:trPr>
        <w:tc>
          <w:tcPr>
            <w:tcW w:w="127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22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</w:p>
        </w:tc>
        <w:tc>
          <w:tcPr>
            <w:tcW w:w="96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 </w:t>
            </w:r>
          </w:p>
        </w:tc>
        <w:tc>
          <w:tcPr>
            <w:tcW w:w="12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854D9E" w:rsidRPr="00854D9E" w:rsidRDefault="00854D9E" w:rsidP="00854D9E">
            <w:pPr>
              <w:rPr>
                <w:sz w:val="16"/>
                <w:szCs w:val="16"/>
              </w:rPr>
            </w:pPr>
            <w:r w:rsidRPr="00854D9E">
              <w:rPr>
                <w:sz w:val="16"/>
                <w:szCs w:val="16"/>
              </w:rPr>
              <w:t>Внебюджетные источники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b/>
                <w:bCs/>
                <w:color w:val="000000"/>
                <w:sz w:val="16"/>
                <w:szCs w:val="16"/>
              </w:rPr>
            </w:pPr>
            <w:r w:rsidRPr="00854D9E">
              <w:rPr>
                <w:b/>
                <w:bCs/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  <w:tc>
          <w:tcPr>
            <w:tcW w:w="10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54D9E" w:rsidRPr="00854D9E" w:rsidRDefault="00854D9E" w:rsidP="00854D9E">
            <w:pPr>
              <w:jc w:val="center"/>
              <w:rPr>
                <w:color w:val="000000"/>
                <w:sz w:val="16"/>
                <w:szCs w:val="16"/>
              </w:rPr>
            </w:pPr>
            <w:r w:rsidRPr="00854D9E">
              <w:rPr>
                <w:color w:val="000000"/>
                <w:sz w:val="16"/>
                <w:szCs w:val="16"/>
              </w:rPr>
              <w:t>0,00000</w:t>
            </w:r>
          </w:p>
        </w:tc>
      </w:tr>
    </w:tbl>
    <w:p w:rsidR="005D13E4" w:rsidRDefault="005D13E4"/>
    <w:p w:rsidR="00026D98" w:rsidRDefault="00026D98" w:rsidP="00E32EC7">
      <w:pPr>
        <w:jc w:val="both"/>
        <w:rPr>
          <w:sz w:val="28"/>
          <w:szCs w:val="28"/>
        </w:rPr>
      </w:pPr>
    </w:p>
    <w:p w:rsidR="00E32EC7" w:rsidRPr="007C159A" w:rsidRDefault="00E32EC7" w:rsidP="00F3643B">
      <w:pPr>
        <w:ind w:firstLine="709"/>
        <w:jc w:val="both"/>
        <w:rPr>
          <w:sz w:val="28"/>
          <w:szCs w:val="28"/>
        </w:rPr>
      </w:pPr>
    </w:p>
    <w:p w:rsidR="00026D98" w:rsidRPr="007C159A" w:rsidRDefault="00026D98" w:rsidP="00D55A2D">
      <w:pPr>
        <w:framePr w:w="16620" w:wrap="auto" w:hAnchor="text"/>
        <w:ind w:firstLine="709"/>
        <w:jc w:val="both"/>
        <w:rPr>
          <w:sz w:val="28"/>
          <w:szCs w:val="28"/>
        </w:rPr>
        <w:sectPr w:rsidR="00026D98" w:rsidRPr="007C159A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02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2"/>
        <w:gridCol w:w="3974"/>
        <w:gridCol w:w="3529"/>
        <w:gridCol w:w="3396"/>
        <w:gridCol w:w="3535"/>
      </w:tblGrid>
      <w:tr w:rsidR="00026D98" w:rsidRPr="007C159A" w:rsidTr="00062B8B">
        <w:trPr>
          <w:trHeight w:val="438"/>
        </w:trPr>
        <w:tc>
          <w:tcPr>
            <w:tcW w:w="15026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26D98" w:rsidRPr="005D13E4" w:rsidRDefault="00026D98" w:rsidP="00026D98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  <w:b/>
              </w:rPr>
            </w:pPr>
            <w:r w:rsidRPr="005D13E4">
              <w:rPr>
                <w:rFonts w:eastAsia="Calibri"/>
                <w:b/>
              </w:rPr>
              <w:t xml:space="preserve">Приложение № </w:t>
            </w:r>
            <w:r w:rsidR="003007C2" w:rsidRPr="005D13E4">
              <w:rPr>
                <w:rFonts w:eastAsia="Calibri"/>
                <w:b/>
              </w:rPr>
              <w:t>4</w:t>
            </w:r>
          </w:p>
          <w:p w:rsidR="00026D98" w:rsidRPr="00E93D23" w:rsidRDefault="00026D98" w:rsidP="00026D98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 xml:space="preserve">к муниципальной программе </w:t>
            </w:r>
          </w:p>
          <w:p w:rsidR="00174499" w:rsidRPr="00E93D23" w:rsidRDefault="00174499" w:rsidP="00174499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>«Обеспечение доступным и комфортным</w:t>
            </w:r>
          </w:p>
          <w:p w:rsidR="00174499" w:rsidRPr="00E93D23" w:rsidRDefault="00174499" w:rsidP="00174499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 xml:space="preserve"> жильем и коммунальными услугами населения </w:t>
            </w:r>
          </w:p>
          <w:p w:rsidR="00026D98" w:rsidRPr="00E93D23" w:rsidRDefault="00174499" w:rsidP="00174499">
            <w:pPr>
              <w:ind w:left="426"/>
              <w:jc w:val="right"/>
              <w:rPr>
                <w:sz w:val="20"/>
              </w:rPr>
            </w:pPr>
            <w:r w:rsidRPr="00E93D23">
              <w:rPr>
                <w:sz w:val="20"/>
              </w:rPr>
              <w:t>городского округа «поселок Палана»</w:t>
            </w:r>
          </w:p>
          <w:p w:rsidR="00026D98" w:rsidRPr="007C159A" w:rsidRDefault="00026D98" w:rsidP="00026D98">
            <w:pPr>
              <w:jc w:val="right"/>
              <w:rPr>
                <w:bCs/>
              </w:rPr>
            </w:pPr>
          </w:p>
        </w:tc>
      </w:tr>
      <w:tr w:rsidR="00026D98" w:rsidRPr="007C159A" w:rsidTr="00062B8B">
        <w:trPr>
          <w:trHeight w:val="1080"/>
        </w:trPr>
        <w:tc>
          <w:tcPr>
            <w:tcW w:w="1502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026D98" w:rsidRPr="007C159A" w:rsidRDefault="00026D98" w:rsidP="00026D98">
            <w:pPr>
              <w:jc w:val="center"/>
              <w:rPr>
                <w:b/>
              </w:rPr>
            </w:pPr>
            <w:r w:rsidRPr="007C159A">
              <w:rPr>
                <w:b/>
              </w:rPr>
              <w:t>Сведения</w:t>
            </w:r>
          </w:p>
          <w:p w:rsidR="00026D98" w:rsidRPr="007C159A" w:rsidRDefault="00026D98" w:rsidP="00026D98">
            <w:pPr>
              <w:jc w:val="center"/>
              <w:rPr>
                <w:b/>
                <w:bCs/>
              </w:rPr>
            </w:pPr>
            <w:r w:rsidRPr="007C159A">
              <w:rPr>
                <w:b/>
                <w:bCs/>
              </w:rPr>
              <w:t>об основных мерах правового регулирования в сфере реализации муниципальной программы</w:t>
            </w:r>
          </w:p>
          <w:p w:rsidR="00026D98" w:rsidRPr="007C159A" w:rsidRDefault="00026D98" w:rsidP="009752CF">
            <w:pPr>
              <w:jc w:val="center"/>
              <w:rPr>
                <w:b/>
                <w:bCs/>
              </w:rPr>
            </w:pPr>
            <w:r w:rsidRPr="007C159A">
              <w:rPr>
                <w:b/>
              </w:rPr>
              <w:t>«</w:t>
            </w:r>
            <w:r w:rsidR="009752CF" w:rsidRPr="007C159A">
              <w:rPr>
                <w:b/>
              </w:rPr>
              <w:t>Обеспечение доступным и комфортным жильем и коммунальными услугами населения городского округа «поселок Палана</w:t>
            </w:r>
            <w:r w:rsidRPr="007C159A">
              <w:rPr>
                <w:b/>
              </w:rPr>
              <w:t>»</w:t>
            </w:r>
          </w:p>
          <w:p w:rsidR="00026D98" w:rsidRPr="007C159A" w:rsidRDefault="00026D98" w:rsidP="00026D98">
            <w:pPr>
              <w:jc w:val="center"/>
              <w:rPr>
                <w:b/>
                <w:bCs/>
              </w:rPr>
            </w:pPr>
          </w:p>
        </w:tc>
      </w:tr>
      <w:tr w:rsidR="00026D98" w:rsidRPr="007C159A" w:rsidTr="00062B8B">
        <w:trPr>
          <w:trHeight w:val="1080"/>
        </w:trPr>
        <w:tc>
          <w:tcPr>
            <w:tcW w:w="592" w:type="dxa"/>
            <w:tcBorders>
              <w:top w:val="single" w:sz="4" w:space="0" w:color="auto"/>
            </w:tcBorders>
            <w:vAlign w:val="center"/>
          </w:tcPr>
          <w:p w:rsidR="00026D98" w:rsidRPr="007C159A" w:rsidRDefault="00026D98" w:rsidP="00026D98">
            <w:pPr>
              <w:jc w:val="center"/>
              <w:rPr>
                <w:b/>
                <w:bCs/>
              </w:rPr>
            </w:pPr>
            <w:r w:rsidRPr="007C159A">
              <w:rPr>
                <w:b/>
                <w:bCs/>
              </w:rPr>
              <w:t>№</w:t>
            </w:r>
          </w:p>
          <w:p w:rsidR="00026D98" w:rsidRPr="007C159A" w:rsidRDefault="00026D98" w:rsidP="00026D98">
            <w:pPr>
              <w:jc w:val="center"/>
              <w:rPr>
                <w:b/>
                <w:bCs/>
              </w:rPr>
            </w:pPr>
            <w:r w:rsidRPr="007C159A">
              <w:rPr>
                <w:b/>
                <w:bCs/>
              </w:rPr>
              <w:t>п/п</w:t>
            </w:r>
          </w:p>
        </w:tc>
        <w:tc>
          <w:tcPr>
            <w:tcW w:w="3974" w:type="dxa"/>
            <w:tcBorders>
              <w:top w:val="single" w:sz="4" w:space="0" w:color="auto"/>
            </w:tcBorders>
            <w:vAlign w:val="center"/>
          </w:tcPr>
          <w:p w:rsidR="00026D98" w:rsidRPr="007C159A" w:rsidRDefault="00026D98" w:rsidP="00026D98">
            <w:pPr>
              <w:jc w:val="center"/>
              <w:rPr>
                <w:b/>
                <w:bCs/>
              </w:rPr>
            </w:pPr>
            <w:r w:rsidRPr="007C159A">
              <w:rPr>
                <w:b/>
                <w:bCs/>
              </w:rPr>
              <w:t>Вид муниципального правового акта</w:t>
            </w:r>
          </w:p>
        </w:tc>
        <w:tc>
          <w:tcPr>
            <w:tcW w:w="3529" w:type="dxa"/>
            <w:tcBorders>
              <w:top w:val="single" w:sz="4" w:space="0" w:color="auto"/>
            </w:tcBorders>
            <w:vAlign w:val="center"/>
          </w:tcPr>
          <w:p w:rsidR="00026D98" w:rsidRPr="007C159A" w:rsidRDefault="00026D98" w:rsidP="00026D98">
            <w:pPr>
              <w:jc w:val="center"/>
              <w:rPr>
                <w:b/>
                <w:bCs/>
              </w:rPr>
            </w:pPr>
            <w:r w:rsidRPr="007C159A">
              <w:rPr>
                <w:b/>
                <w:bCs/>
              </w:rPr>
              <w:t>Основные положения муниципального правового акта</w:t>
            </w:r>
          </w:p>
        </w:tc>
        <w:tc>
          <w:tcPr>
            <w:tcW w:w="3396" w:type="dxa"/>
            <w:tcBorders>
              <w:top w:val="single" w:sz="4" w:space="0" w:color="auto"/>
            </w:tcBorders>
            <w:vAlign w:val="center"/>
          </w:tcPr>
          <w:p w:rsidR="00026D98" w:rsidRPr="007C159A" w:rsidRDefault="00026D98" w:rsidP="00026D98">
            <w:pPr>
              <w:jc w:val="center"/>
              <w:rPr>
                <w:b/>
                <w:bCs/>
              </w:rPr>
            </w:pPr>
            <w:r w:rsidRPr="007C159A">
              <w:rPr>
                <w:b/>
                <w:bCs/>
              </w:rPr>
              <w:t>Ответственный исполнитель (исполнители)</w:t>
            </w:r>
          </w:p>
        </w:tc>
        <w:tc>
          <w:tcPr>
            <w:tcW w:w="3535" w:type="dxa"/>
            <w:tcBorders>
              <w:top w:val="single" w:sz="4" w:space="0" w:color="auto"/>
            </w:tcBorders>
            <w:vAlign w:val="center"/>
          </w:tcPr>
          <w:p w:rsidR="00026D98" w:rsidRPr="007C159A" w:rsidRDefault="00026D98" w:rsidP="00026D98">
            <w:pPr>
              <w:jc w:val="center"/>
              <w:rPr>
                <w:b/>
                <w:bCs/>
              </w:rPr>
            </w:pPr>
            <w:r w:rsidRPr="007C159A">
              <w:rPr>
                <w:b/>
                <w:bCs/>
              </w:rPr>
              <w:t>Ожидаемые сроки принятия</w:t>
            </w:r>
          </w:p>
        </w:tc>
      </w:tr>
      <w:tr w:rsidR="00026D98" w:rsidRPr="007C159A" w:rsidTr="00062B8B">
        <w:trPr>
          <w:trHeight w:val="425"/>
        </w:trPr>
        <w:tc>
          <w:tcPr>
            <w:tcW w:w="592" w:type="dxa"/>
            <w:vAlign w:val="center"/>
          </w:tcPr>
          <w:p w:rsidR="00026D98" w:rsidRPr="007C159A" w:rsidRDefault="00026D98" w:rsidP="00026D98">
            <w:pPr>
              <w:jc w:val="center"/>
              <w:rPr>
                <w:bCs/>
              </w:rPr>
            </w:pPr>
            <w:r w:rsidRPr="007C159A">
              <w:rPr>
                <w:bCs/>
              </w:rPr>
              <w:t>1</w:t>
            </w:r>
          </w:p>
        </w:tc>
        <w:tc>
          <w:tcPr>
            <w:tcW w:w="3974" w:type="dxa"/>
            <w:vAlign w:val="center"/>
          </w:tcPr>
          <w:p w:rsidR="00026D98" w:rsidRPr="007C159A" w:rsidRDefault="00026D98" w:rsidP="00026D98">
            <w:pPr>
              <w:jc w:val="center"/>
              <w:rPr>
                <w:bCs/>
              </w:rPr>
            </w:pPr>
            <w:r w:rsidRPr="007C159A">
              <w:rPr>
                <w:bCs/>
              </w:rPr>
              <w:t>2</w:t>
            </w:r>
          </w:p>
        </w:tc>
        <w:tc>
          <w:tcPr>
            <w:tcW w:w="3529" w:type="dxa"/>
            <w:vAlign w:val="center"/>
          </w:tcPr>
          <w:p w:rsidR="00026D98" w:rsidRPr="007C159A" w:rsidRDefault="00026D98" w:rsidP="00026D98">
            <w:pPr>
              <w:jc w:val="center"/>
              <w:rPr>
                <w:bCs/>
              </w:rPr>
            </w:pPr>
            <w:r w:rsidRPr="007C159A">
              <w:rPr>
                <w:bCs/>
              </w:rPr>
              <w:t>3</w:t>
            </w:r>
          </w:p>
        </w:tc>
        <w:tc>
          <w:tcPr>
            <w:tcW w:w="3396" w:type="dxa"/>
            <w:vAlign w:val="center"/>
          </w:tcPr>
          <w:p w:rsidR="00026D98" w:rsidRPr="007C159A" w:rsidRDefault="00026D98" w:rsidP="00026D98">
            <w:pPr>
              <w:jc w:val="center"/>
              <w:rPr>
                <w:bCs/>
              </w:rPr>
            </w:pPr>
            <w:r w:rsidRPr="007C159A">
              <w:rPr>
                <w:bCs/>
              </w:rPr>
              <w:t>4</w:t>
            </w:r>
          </w:p>
        </w:tc>
        <w:tc>
          <w:tcPr>
            <w:tcW w:w="3535" w:type="dxa"/>
            <w:vAlign w:val="center"/>
          </w:tcPr>
          <w:p w:rsidR="00026D98" w:rsidRPr="007C159A" w:rsidRDefault="00026D98" w:rsidP="00026D98">
            <w:pPr>
              <w:jc w:val="center"/>
              <w:rPr>
                <w:bCs/>
              </w:rPr>
            </w:pPr>
            <w:r w:rsidRPr="007C159A">
              <w:rPr>
                <w:bCs/>
              </w:rPr>
              <w:t>5</w:t>
            </w:r>
          </w:p>
        </w:tc>
      </w:tr>
      <w:tr w:rsidR="00026D98" w:rsidRPr="007C159A" w:rsidTr="00062B8B">
        <w:trPr>
          <w:trHeight w:val="425"/>
        </w:trPr>
        <w:tc>
          <w:tcPr>
            <w:tcW w:w="592" w:type="dxa"/>
            <w:vAlign w:val="center"/>
          </w:tcPr>
          <w:p w:rsidR="00026D98" w:rsidRPr="007C159A" w:rsidRDefault="00026D98" w:rsidP="00026D98">
            <w:pPr>
              <w:jc w:val="center"/>
              <w:rPr>
                <w:bCs/>
              </w:rPr>
            </w:pPr>
          </w:p>
        </w:tc>
        <w:tc>
          <w:tcPr>
            <w:tcW w:w="14434" w:type="dxa"/>
            <w:gridSpan w:val="4"/>
            <w:vAlign w:val="center"/>
          </w:tcPr>
          <w:p w:rsidR="00026D98" w:rsidRPr="007C159A" w:rsidRDefault="00026D98" w:rsidP="00026D98">
            <w:pPr>
              <w:jc w:val="center"/>
              <w:rPr>
                <w:bCs/>
              </w:rPr>
            </w:pPr>
            <w:r w:rsidRPr="007C159A">
              <w:rPr>
                <w:bCs/>
              </w:rPr>
              <w:t>Разработка муниципальных правовых актов в целях правого регулирования в сфере реализации муниципальной программы не предусмотрено</w:t>
            </w:r>
          </w:p>
        </w:tc>
      </w:tr>
    </w:tbl>
    <w:p w:rsidR="00026D98" w:rsidRPr="007C159A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Pr="007C159A" w:rsidRDefault="00026D98" w:rsidP="00F3643B">
      <w:pPr>
        <w:ind w:firstLine="709"/>
        <w:jc w:val="both"/>
        <w:rPr>
          <w:sz w:val="28"/>
          <w:szCs w:val="28"/>
        </w:rPr>
        <w:sectPr w:rsidR="00026D98" w:rsidRPr="007C159A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041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724"/>
        <w:gridCol w:w="4111"/>
        <w:gridCol w:w="1842"/>
        <w:gridCol w:w="1700"/>
        <w:gridCol w:w="1701"/>
        <w:gridCol w:w="4963"/>
      </w:tblGrid>
      <w:tr w:rsidR="00026D98" w:rsidRPr="007C159A" w:rsidTr="00062B8B">
        <w:trPr>
          <w:trHeight w:val="276"/>
        </w:trPr>
        <w:tc>
          <w:tcPr>
            <w:tcW w:w="7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:rsidR="00026D98" w:rsidRPr="007C159A" w:rsidRDefault="00026D98" w:rsidP="00026D98">
            <w:pPr>
              <w:jc w:val="center"/>
              <w:rPr>
                <w:b/>
                <w:sz w:val="20"/>
              </w:rPr>
            </w:pPr>
          </w:p>
        </w:tc>
        <w:tc>
          <w:tcPr>
            <w:tcW w:w="14317" w:type="dxa"/>
            <w:gridSpan w:val="5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</w:tcPr>
          <w:p w:rsidR="00026D98" w:rsidRPr="005D13E4" w:rsidRDefault="00026D98" w:rsidP="00026D98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  <w:b/>
              </w:rPr>
            </w:pPr>
            <w:r w:rsidRPr="005D13E4">
              <w:rPr>
                <w:rFonts w:eastAsia="Calibri"/>
                <w:b/>
              </w:rPr>
              <w:t xml:space="preserve">Приложение № </w:t>
            </w:r>
            <w:r w:rsidR="003007C2" w:rsidRPr="005D13E4">
              <w:rPr>
                <w:rFonts w:eastAsia="Calibri"/>
                <w:b/>
              </w:rPr>
              <w:t>5</w:t>
            </w:r>
          </w:p>
          <w:p w:rsidR="00026D98" w:rsidRPr="00E93D23" w:rsidRDefault="00026D98" w:rsidP="00026D98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 xml:space="preserve">к муниципальной программе </w:t>
            </w:r>
          </w:p>
          <w:p w:rsidR="00174499" w:rsidRPr="00E93D23" w:rsidRDefault="00174499" w:rsidP="00174499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>«Обеспечение доступным и комфортным</w:t>
            </w:r>
          </w:p>
          <w:p w:rsidR="00174499" w:rsidRPr="00E93D23" w:rsidRDefault="00174499" w:rsidP="00174499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 xml:space="preserve"> жильем и коммунальными услугами населения </w:t>
            </w:r>
          </w:p>
          <w:p w:rsidR="00026D98" w:rsidRPr="00E93D23" w:rsidRDefault="00174499" w:rsidP="00174499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>городского округа «поселок Палана»</w:t>
            </w:r>
          </w:p>
          <w:p w:rsidR="00026D98" w:rsidRPr="007C159A" w:rsidRDefault="00026D98" w:rsidP="00026D98">
            <w:pPr>
              <w:jc w:val="center"/>
              <w:rPr>
                <w:b/>
                <w:sz w:val="20"/>
              </w:rPr>
            </w:pPr>
          </w:p>
        </w:tc>
      </w:tr>
      <w:tr w:rsidR="00026D98" w:rsidRPr="007C159A" w:rsidTr="00062B8B">
        <w:trPr>
          <w:trHeight w:val="276"/>
        </w:trPr>
        <w:tc>
          <w:tcPr>
            <w:tcW w:w="72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026D98" w:rsidRPr="007C159A" w:rsidRDefault="00026D98" w:rsidP="00026D98">
            <w:pPr>
              <w:jc w:val="center"/>
              <w:rPr>
                <w:b/>
                <w:sz w:val="20"/>
              </w:rPr>
            </w:pPr>
          </w:p>
        </w:tc>
        <w:tc>
          <w:tcPr>
            <w:tcW w:w="14317" w:type="dxa"/>
            <w:gridSpan w:val="5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  <w:hideMark/>
          </w:tcPr>
          <w:p w:rsidR="00026D98" w:rsidRPr="007C159A" w:rsidRDefault="00026D98" w:rsidP="00026D98">
            <w:pPr>
              <w:jc w:val="center"/>
              <w:rPr>
                <w:b/>
              </w:rPr>
            </w:pPr>
            <w:r w:rsidRPr="007C159A">
              <w:rPr>
                <w:b/>
              </w:rPr>
              <w:t xml:space="preserve">План реализации мероприятий муниципальной программы </w:t>
            </w:r>
          </w:p>
          <w:p w:rsidR="00026D98" w:rsidRDefault="00026D98" w:rsidP="005D13E4">
            <w:pPr>
              <w:jc w:val="center"/>
              <w:rPr>
                <w:b/>
                <w:bCs/>
              </w:rPr>
            </w:pPr>
            <w:r w:rsidRPr="007C159A">
              <w:rPr>
                <w:b/>
              </w:rPr>
              <w:t>«</w:t>
            </w:r>
            <w:r w:rsidR="009752CF" w:rsidRPr="007C159A">
              <w:rPr>
                <w:b/>
              </w:rPr>
              <w:t>Обеспечение доступным и комфортным жильем и коммунальными услугами населения городского округа «поселок Палана</w:t>
            </w:r>
            <w:r w:rsidRPr="007C159A">
              <w:rPr>
                <w:b/>
              </w:rPr>
              <w:t xml:space="preserve">» </w:t>
            </w:r>
            <w:r w:rsidRPr="007C159A">
              <w:rPr>
                <w:b/>
                <w:bCs/>
              </w:rPr>
              <w:t>на очередной финансовый год</w:t>
            </w:r>
          </w:p>
          <w:p w:rsidR="00BC6417" w:rsidRPr="007C159A" w:rsidRDefault="00BC6417" w:rsidP="005D13E4">
            <w:pPr>
              <w:jc w:val="center"/>
              <w:rPr>
                <w:b/>
                <w:sz w:val="20"/>
              </w:rPr>
            </w:pPr>
          </w:p>
        </w:tc>
      </w:tr>
      <w:tr w:rsidR="00026D98" w:rsidRPr="007C159A" w:rsidTr="00062B8B">
        <w:trPr>
          <w:trHeight w:val="276"/>
        </w:trPr>
        <w:tc>
          <w:tcPr>
            <w:tcW w:w="7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7C159A" w:rsidRDefault="00026D98" w:rsidP="00026D98">
            <w:pPr>
              <w:jc w:val="center"/>
              <w:rPr>
                <w:b/>
                <w:bCs/>
                <w:sz w:val="20"/>
              </w:rPr>
            </w:pPr>
            <w:r w:rsidRPr="007C159A">
              <w:rPr>
                <w:b/>
                <w:bCs/>
                <w:sz w:val="20"/>
              </w:rPr>
              <w:t>№</w:t>
            </w:r>
            <w:r w:rsidRPr="007C159A">
              <w:rPr>
                <w:b/>
                <w:bCs/>
                <w:sz w:val="20"/>
              </w:rPr>
              <w:br/>
              <w:t>п/п</w:t>
            </w:r>
          </w:p>
        </w:tc>
        <w:tc>
          <w:tcPr>
            <w:tcW w:w="41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7C159A" w:rsidRDefault="00026D98" w:rsidP="00026D98">
            <w:pPr>
              <w:jc w:val="center"/>
              <w:rPr>
                <w:b/>
                <w:bCs/>
                <w:sz w:val="20"/>
              </w:rPr>
            </w:pPr>
            <w:r w:rsidRPr="007C159A">
              <w:rPr>
                <w:b/>
                <w:bCs/>
                <w:sz w:val="20"/>
              </w:rPr>
              <w:t>Наименование муниципальной программы, подпрограммы, отдельного мероприятия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7C159A" w:rsidRDefault="00026D98" w:rsidP="00026D98">
            <w:pPr>
              <w:jc w:val="center"/>
              <w:rPr>
                <w:b/>
                <w:bCs/>
                <w:sz w:val="20"/>
              </w:rPr>
            </w:pPr>
            <w:r w:rsidRPr="007C159A">
              <w:rPr>
                <w:b/>
                <w:bCs/>
                <w:sz w:val="20"/>
              </w:rPr>
              <w:t>Ответственный исполнитель</w:t>
            </w:r>
          </w:p>
        </w:tc>
        <w:tc>
          <w:tcPr>
            <w:tcW w:w="34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  <w:hideMark/>
          </w:tcPr>
          <w:p w:rsidR="00026D98" w:rsidRPr="007C159A" w:rsidRDefault="00026D98" w:rsidP="00026D98">
            <w:pPr>
              <w:jc w:val="center"/>
              <w:rPr>
                <w:b/>
                <w:bCs/>
                <w:sz w:val="20"/>
                <w:szCs w:val="20"/>
              </w:rPr>
            </w:pPr>
            <w:r w:rsidRPr="007C159A">
              <w:rPr>
                <w:b/>
                <w:bCs/>
                <w:sz w:val="20"/>
                <w:szCs w:val="20"/>
              </w:rPr>
              <w:t>Срок</w:t>
            </w:r>
          </w:p>
        </w:tc>
        <w:tc>
          <w:tcPr>
            <w:tcW w:w="496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7C159A" w:rsidRDefault="00026D98" w:rsidP="00026D98">
            <w:pPr>
              <w:jc w:val="center"/>
              <w:rPr>
                <w:b/>
                <w:bCs/>
              </w:rPr>
            </w:pPr>
            <w:r w:rsidRPr="007C159A">
              <w:rPr>
                <w:b/>
                <w:sz w:val="20"/>
              </w:rPr>
              <w:t>Ожидаемый непосредственный результат (краткое описание)</w:t>
            </w:r>
          </w:p>
        </w:tc>
      </w:tr>
      <w:tr w:rsidR="00026D98" w:rsidRPr="007C159A" w:rsidTr="00062B8B">
        <w:trPr>
          <w:trHeight w:val="1858"/>
        </w:trPr>
        <w:tc>
          <w:tcPr>
            <w:tcW w:w="72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26D98" w:rsidRPr="007C159A" w:rsidRDefault="00026D98" w:rsidP="00026D98">
            <w:pPr>
              <w:rPr>
                <w:b/>
                <w:bCs/>
              </w:rPr>
            </w:pPr>
          </w:p>
        </w:tc>
        <w:tc>
          <w:tcPr>
            <w:tcW w:w="41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26D98" w:rsidRPr="007C159A" w:rsidRDefault="00026D98" w:rsidP="00026D98">
            <w:pPr>
              <w:rPr>
                <w:b/>
                <w:bCs/>
              </w:rPr>
            </w:pPr>
          </w:p>
        </w:tc>
        <w:tc>
          <w:tcPr>
            <w:tcW w:w="1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26D98" w:rsidRPr="007C159A" w:rsidRDefault="00026D98" w:rsidP="00026D98">
            <w:pPr>
              <w:jc w:val="center"/>
              <w:rPr>
                <w:b/>
                <w:bCs/>
              </w:rPr>
            </w:pP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7C159A" w:rsidRDefault="00026D98" w:rsidP="00026D98">
            <w:pPr>
              <w:jc w:val="center"/>
              <w:rPr>
                <w:b/>
                <w:bCs/>
                <w:sz w:val="20"/>
                <w:szCs w:val="20"/>
              </w:rPr>
            </w:pPr>
            <w:r w:rsidRPr="007C159A">
              <w:rPr>
                <w:b/>
                <w:bCs/>
                <w:sz w:val="20"/>
                <w:szCs w:val="20"/>
              </w:rPr>
              <w:t>начала реализации мероприятия, основного мероприятия подпрограммы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26D98" w:rsidRPr="007C159A" w:rsidRDefault="00026D98" w:rsidP="00026D98">
            <w:pPr>
              <w:jc w:val="center"/>
              <w:rPr>
                <w:b/>
                <w:bCs/>
                <w:sz w:val="20"/>
                <w:szCs w:val="20"/>
              </w:rPr>
            </w:pPr>
            <w:r w:rsidRPr="007C159A">
              <w:rPr>
                <w:b/>
                <w:sz w:val="20"/>
                <w:szCs w:val="20"/>
              </w:rPr>
              <w:t>окончания реализации мероприятия, основного мероприятия подпрограммы</w:t>
            </w:r>
          </w:p>
        </w:tc>
        <w:tc>
          <w:tcPr>
            <w:tcW w:w="496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026D98" w:rsidRPr="007C159A" w:rsidRDefault="00026D98" w:rsidP="00026D98">
            <w:pPr>
              <w:rPr>
                <w:b/>
                <w:bCs/>
              </w:rPr>
            </w:pPr>
          </w:p>
        </w:tc>
      </w:tr>
      <w:tr w:rsidR="00026D98" w:rsidRPr="007C159A" w:rsidTr="00062B8B">
        <w:trPr>
          <w:trHeight w:val="276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1</w:t>
            </w:r>
          </w:p>
        </w:tc>
        <w:tc>
          <w:tcPr>
            <w:tcW w:w="4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3</w:t>
            </w:r>
          </w:p>
        </w:tc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4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5</w:t>
            </w:r>
          </w:p>
        </w:tc>
        <w:tc>
          <w:tcPr>
            <w:tcW w:w="496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6</w:t>
            </w:r>
          </w:p>
        </w:tc>
      </w:tr>
      <w:tr w:rsidR="004F5CCD" w:rsidRPr="007C159A" w:rsidTr="009A7908">
        <w:trPr>
          <w:trHeight w:val="276"/>
        </w:trPr>
        <w:tc>
          <w:tcPr>
            <w:tcW w:w="72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7C159A" w:rsidRDefault="004F5CCD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1</w:t>
            </w:r>
          </w:p>
        </w:tc>
        <w:tc>
          <w:tcPr>
            <w:tcW w:w="14317" w:type="dxa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4F5CCD" w:rsidRPr="007C159A" w:rsidRDefault="004F5CCD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Подпрограмма 1 «Стимулирование развития жилищного строительства»</w:t>
            </w:r>
          </w:p>
        </w:tc>
      </w:tr>
      <w:tr w:rsidR="009A7908" w:rsidRPr="007C159A" w:rsidTr="009A7908">
        <w:trPr>
          <w:cantSplit/>
          <w:trHeight w:val="1302"/>
        </w:trPr>
        <w:tc>
          <w:tcPr>
            <w:tcW w:w="72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:rsidR="009A7908" w:rsidRPr="007C159A" w:rsidRDefault="009A7908" w:rsidP="009A7908">
            <w:pPr>
              <w:ind w:left="113" w:right="113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гиональный проект «Жильё»</w:t>
            </w:r>
          </w:p>
        </w:tc>
        <w:tc>
          <w:tcPr>
            <w:tcW w:w="4111" w:type="dxa"/>
            <w:tcBorders>
              <w:top w:val="single" w:sz="4" w:space="0" w:color="auto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A7908" w:rsidRPr="009A7908" w:rsidRDefault="009A7908" w:rsidP="00026D98">
            <w:pPr>
              <w:rPr>
                <w:sz w:val="20"/>
                <w:szCs w:val="20"/>
              </w:rPr>
            </w:pPr>
            <w:r w:rsidRPr="009A7908">
              <w:rPr>
                <w:sz w:val="20"/>
                <w:szCs w:val="20"/>
              </w:rPr>
              <w:t>Региональный проект «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A7908" w:rsidRPr="009A7908" w:rsidRDefault="009A7908" w:rsidP="009A790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9A7908">
              <w:rPr>
                <w:sz w:val="20"/>
                <w:szCs w:val="20"/>
              </w:rPr>
              <w:t>Отдел строительства и жилищно-коммунального хозяйства Администрации городского округа «поселок Палана»;</w:t>
            </w:r>
          </w:p>
          <w:p w:rsidR="009A7908" w:rsidRPr="009A7908" w:rsidRDefault="009A7908" w:rsidP="009A7908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9A7908">
              <w:rPr>
                <w:sz w:val="20"/>
                <w:szCs w:val="20"/>
              </w:rPr>
              <w:t>Комитет по управлению муниципальным имуществом городского округа «поселок Палана»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A7908" w:rsidRPr="007C159A" w:rsidRDefault="009A7908" w:rsidP="009A790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20</w:t>
            </w:r>
            <w:r>
              <w:rPr>
                <w:sz w:val="20"/>
                <w:szCs w:val="20"/>
              </w:rPr>
              <w:t>22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A7908" w:rsidRPr="007C159A" w:rsidRDefault="009A7908" w:rsidP="00C664A9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2022</w:t>
            </w:r>
          </w:p>
        </w:tc>
        <w:tc>
          <w:tcPr>
            <w:tcW w:w="4963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A7908" w:rsidRPr="007C159A" w:rsidRDefault="009A7908" w:rsidP="00026D98">
            <w:pPr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Повышение эффективности регулирования градостроительной деятельности на территории городского округа «поселок Палана»</w:t>
            </w:r>
          </w:p>
        </w:tc>
      </w:tr>
      <w:tr w:rsidR="006A4AF4" w:rsidRPr="007C159A" w:rsidTr="00E52E71">
        <w:trPr>
          <w:trHeight w:val="276"/>
        </w:trPr>
        <w:tc>
          <w:tcPr>
            <w:tcW w:w="724" w:type="dxa"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6A4AF4" w:rsidRPr="007C159A" w:rsidRDefault="006A4AF4" w:rsidP="00026D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11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6A4AF4" w:rsidRPr="009A7908" w:rsidRDefault="006A4AF4" w:rsidP="009A7908">
            <w:pPr>
              <w:jc w:val="right"/>
              <w:rPr>
                <w:sz w:val="20"/>
                <w:szCs w:val="20"/>
              </w:rPr>
            </w:pPr>
            <w:r w:rsidRPr="009A7908">
              <w:rPr>
                <w:sz w:val="20"/>
                <w:szCs w:val="20"/>
              </w:rPr>
              <w:t xml:space="preserve"> «Разработка документации по планировке и межеванию территории городского округа «поселок Палана»</w:t>
            </w:r>
          </w:p>
        </w:tc>
        <w:tc>
          <w:tcPr>
            <w:tcW w:w="1842" w:type="dxa"/>
            <w:vMerge/>
            <w:tcBorders>
              <w:left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9A7908" w:rsidRDefault="006A4AF4" w:rsidP="00E93D23">
            <w:pPr>
              <w:ind w:left="-108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7C159A" w:rsidRDefault="006A4AF4" w:rsidP="009A790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7C159A" w:rsidRDefault="006A4AF4" w:rsidP="0096685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96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7C159A" w:rsidRDefault="006A4AF4" w:rsidP="00026D98">
            <w:pPr>
              <w:rPr>
                <w:sz w:val="20"/>
                <w:szCs w:val="20"/>
              </w:rPr>
            </w:pPr>
          </w:p>
        </w:tc>
      </w:tr>
      <w:tr w:rsidR="006A4AF4" w:rsidRPr="007C159A" w:rsidTr="00E52E71">
        <w:trPr>
          <w:trHeight w:val="1132"/>
        </w:trPr>
        <w:tc>
          <w:tcPr>
            <w:tcW w:w="724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6A4AF4" w:rsidRPr="007C159A" w:rsidRDefault="006A4AF4" w:rsidP="00026D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11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6A4AF4" w:rsidRPr="009A7908" w:rsidRDefault="006A4AF4" w:rsidP="009A7908">
            <w:pPr>
              <w:jc w:val="right"/>
              <w:rPr>
                <w:sz w:val="20"/>
                <w:szCs w:val="20"/>
              </w:rPr>
            </w:pPr>
          </w:p>
        </w:tc>
        <w:tc>
          <w:tcPr>
            <w:tcW w:w="184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9A7908" w:rsidRDefault="006A4AF4" w:rsidP="0096685E">
            <w:pPr>
              <w:ind w:left="-108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700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7C159A" w:rsidRDefault="006A4AF4" w:rsidP="00B442A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701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7C159A" w:rsidRDefault="006A4AF4" w:rsidP="00B442A2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963" w:type="dxa"/>
            <w:vMerge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A4AF4" w:rsidRPr="007C159A" w:rsidRDefault="006A4AF4" w:rsidP="00026D98">
            <w:pPr>
              <w:rPr>
                <w:sz w:val="20"/>
                <w:szCs w:val="20"/>
              </w:rPr>
            </w:pPr>
          </w:p>
        </w:tc>
      </w:tr>
    </w:tbl>
    <w:p w:rsidR="00026D98" w:rsidRPr="007C159A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Pr="007C159A" w:rsidRDefault="00026D98" w:rsidP="00F3643B">
      <w:pPr>
        <w:ind w:firstLine="709"/>
        <w:jc w:val="both"/>
        <w:rPr>
          <w:sz w:val="28"/>
          <w:szCs w:val="28"/>
        </w:rPr>
        <w:sectPr w:rsidR="00026D98" w:rsidRPr="007C159A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02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4"/>
        <w:gridCol w:w="5187"/>
        <w:gridCol w:w="1698"/>
        <w:gridCol w:w="1556"/>
        <w:gridCol w:w="1415"/>
        <w:gridCol w:w="1697"/>
        <w:gridCol w:w="1554"/>
        <w:gridCol w:w="1415"/>
      </w:tblGrid>
      <w:tr w:rsidR="00026D98" w:rsidRPr="007C159A" w:rsidTr="00062B8B">
        <w:trPr>
          <w:trHeight w:val="497"/>
        </w:trPr>
        <w:tc>
          <w:tcPr>
            <w:tcW w:w="15026" w:type="dxa"/>
            <w:gridSpan w:val="8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26D98" w:rsidRPr="00E93D23" w:rsidRDefault="00026D98" w:rsidP="00026D98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  <w:b/>
              </w:rPr>
            </w:pPr>
            <w:r w:rsidRPr="00E93D23">
              <w:rPr>
                <w:rFonts w:eastAsia="Calibri"/>
                <w:b/>
              </w:rPr>
              <w:t xml:space="preserve">Приложение № </w:t>
            </w:r>
            <w:r w:rsidR="003007C2" w:rsidRPr="00E93D23">
              <w:rPr>
                <w:rFonts w:eastAsia="Calibri"/>
                <w:b/>
              </w:rPr>
              <w:t>6</w:t>
            </w:r>
          </w:p>
          <w:p w:rsidR="00026D98" w:rsidRPr="00E93D23" w:rsidRDefault="00026D98" w:rsidP="00026D98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 xml:space="preserve">к муниципальной программе </w:t>
            </w:r>
          </w:p>
          <w:p w:rsidR="00174499" w:rsidRPr="00E93D23" w:rsidRDefault="00174499" w:rsidP="00174499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>«Обеспечение доступным и комфортным</w:t>
            </w:r>
          </w:p>
          <w:p w:rsidR="00174499" w:rsidRPr="00E93D23" w:rsidRDefault="00174499" w:rsidP="00174499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 xml:space="preserve"> жильем и коммунальными услугами населения </w:t>
            </w:r>
          </w:p>
          <w:p w:rsidR="00026D98" w:rsidRPr="00E93D23" w:rsidRDefault="00174499" w:rsidP="00174499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>городского округа «поселок Палана»</w:t>
            </w:r>
          </w:p>
          <w:p w:rsidR="00174499" w:rsidRPr="007C159A" w:rsidRDefault="00174499" w:rsidP="00174499">
            <w:pPr>
              <w:jc w:val="right"/>
              <w:rPr>
                <w:b/>
              </w:rPr>
            </w:pPr>
          </w:p>
        </w:tc>
      </w:tr>
      <w:tr w:rsidR="00026D98" w:rsidRPr="007C159A" w:rsidTr="00062B8B">
        <w:trPr>
          <w:trHeight w:val="854"/>
        </w:trPr>
        <w:tc>
          <w:tcPr>
            <w:tcW w:w="15026" w:type="dxa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26D98" w:rsidRPr="007C159A" w:rsidRDefault="00026D98" w:rsidP="00026D98">
            <w:pPr>
              <w:jc w:val="center"/>
              <w:rPr>
                <w:b/>
              </w:rPr>
            </w:pPr>
            <w:r w:rsidRPr="007C159A">
              <w:rPr>
                <w:b/>
              </w:rPr>
              <w:t>Прогноз</w:t>
            </w:r>
          </w:p>
          <w:p w:rsidR="00026D98" w:rsidRPr="007C159A" w:rsidRDefault="00026D98" w:rsidP="00026D98">
            <w:pPr>
              <w:ind w:right="-250"/>
              <w:jc w:val="center"/>
              <w:rPr>
                <w:b/>
              </w:rPr>
            </w:pPr>
            <w:r w:rsidRPr="007C159A">
              <w:rPr>
                <w:b/>
              </w:rPr>
              <w:t xml:space="preserve">сводных показателей муниципальных заданий на оказание муниципальных услуг (выполнение работ) </w:t>
            </w:r>
          </w:p>
          <w:p w:rsidR="00026D98" w:rsidRPr="007C159A" w:rsidRDefault="00026D98" w:rsidP="00026D98">
            <w:pPr>
              <w:ind w:right="-250"/>
              <w:jc w:val="center"/>
              <w:rPr>
                <w:b/>
              </w:rPr>
            </w:pPr>
            <w:r w:rsidRPr="007C159A">
              <w:rPr>
                <w:b/>
              </w:rPr>
              <w:t>муниципальными учреждениями в рамках муниципальной программы</w:t>
            </w:r>
          </w:p>
          <w:p w:rsidR="00026D98" w:rsidRPr="007C159A" w:rsidRDefault="00026D98" w:rsidP="00026D98">
            <w:pPr>
              <w:ind w:left="-38" w:right="-250"/>
              <w:jc w:val="center"/>
              <w:rPr>
                <w:b/>
              </w:rPr>
            </w:pPr>
          </w:p>
        </w:tc>
      </w:tr>
      <w:tr w:rsidR="00026D98" w:rsidRPr="007C159A" w:rsidTr="00062B8B">
        <w:trPr>
          <w:trHeight w:val="1259"/>
        </w:trPr>
        <w:tc>
          <w:tcPr>
            <w:tcW w:w="504" w:type="dxa"/>
            <w:vMerge w:val="restart"/>
            <w:tcBorders>
              <w:top w:val="single" w:sz="4" w:space="0" w:color="auto"/>
            </w:tcBorders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№ п/п</w:t>
            </w:r>
          </w:p>
        </w:tc>
        <w:tc>
          <w:tcPr>
            <w:tcW w:w="5187" w:type="dxa"/>
            <w:vMerge w:val="restart"/>
            <w:tcBorders>
              <w:top w:val="single" w:sz="4" w:space="0" w:color="auto"/>
            </w:tcBorders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Наименование муниципальной услуги (выполняемой работы), показателя объёма услуги (выполнения работы)</w:t>
            </w:r>
          </w:p>
        </w:tc>
        <w:tc>
          <w:tcPr>
            <w:tcW w:w="4669" w:type="dxa"/>
            <w:gridSpan w:val="3"/>
            <w:tcBorders>
              <w:top w:val="single" w:sz="4" w:space="0" w:color="auto"/>
            </w:tcBorders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Значение показателя объёма муниципальной услуги (выполнения работы)</w:t>
            </w:r>
          </w:p>
        </w:tc>
        <w:tc>
          <w:tcPr>
            <w:tcW w:w="4666" w:type="dxa"/>
            <w:gridSpan w:val="3"/>
            <w:tcBorders>
              <w:top w:val="single" w:sz="4" w:space="0" w:color="auto"/>
            </w:tcBorders>
            <w:vAlign w:val="center"/>
          </w:tcPr>
          <w:p w:rsidR="00026D98" w:rsidRPr="007C159A" w:rsidRDefault="00026D98" w:rsidP="00026D98">
            <w:pPr>
              <w:ind w:left="-38" w:right="-250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Расходы бюджета городского округа на оказание муниципальной услуги (выполнение работы), тыс. руб.</w:t>
            </w:r>
          </w:p>
        </w:tc>
      </w:tr>
      <w:tr w:rsidR="00026D98" w:rsidRPr="007C159A" w:rsidTr="00062B8B">
        <w:tc>
          <w:tcPr>
            <w:tcW w:w="504" w:type="dxa"/>
            <w:vMerge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5187" w:type="dxa"/>
            <w:vMerge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698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очередной финансовый год</w:t>
            </w:r>
          </w:p>
        </w:tc>
        <w:tc>
          <w:tcPr>
            <w:tcW w:w="1556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первый год планового периода</w:t>
            </w:r>
          </w:p>
        </w:tc>
        <w:tc>
          <w:tcPr>
            <w:tcW w:w="1415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второй год планового периода</w:t>
            </w:r>
          </w:p>
        </w:tc>
        <w:tc>
          <w:tcPr>
            <w:tcW w:w="1697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очередной финансовый год</w:t>
            </w:r>
          </w:p>
        </w:tc>
        <w:tc>
          <w:tcPr>
            <w:tcW w:w="1554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первый год планового периода</w:t>
            </w:r>
          </w:p>
        </w:tc>
        <w:tc>
          <w:tcPr>
            <w:tcW w:w="1415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второй год планового периода</w:t>
            </w:r>
          </w:p>
        </w:tc>
      </w:tr>
      <w:tr w:rsidR="00026D98" w:rsidRPr="007C159A" w:rsidTr="00062B8B">
        <w:tc>
          <w:tcPr>
            <w:tcW w:w="504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1</w:t>
            </w:r>
          </w:p>
        </w:tc>
        <w:tc>
          <w:tcPr>
            <w:tcW w:w="5187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2</w:t>
            </w:r>
          </w:p>
        </w:tc>
        <w:tc>
          <w:tcPr>
            <w:tcW w:w="1698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3</w:t>
            </w:r>
          </w:p>
        </w:tc>
        <w:tc>
          <w:tcPr>
            <w:tcW w:w="1556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4</w:t>
            </w:r>
          </w:p>
        </w:tc>
        <w:tc>
          <w:tcPr>
            <w:tcW w:w="1415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5</w:t>
            </w:r>
          </w:p>
        </w:tc>
        <w:tc>
          <w:tcPr>
            <w:tcW w:w="1697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6</w:t>
            </w:r>
          </w:p>
        </w:tc>
        <w:tc>
          <w:tcPr>
            <w:tcW w:w="1554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7</w:t>
            </w:r>
          </w:p>
        </w:tc>
        <w:tc>
          <w:tcPr>
            <w:tcW w:w="1415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8</w:t>
            </w:r>
          </w:p>
        </w:tc>
      </w:tr>
      <w:tr w:rsidR="00026D98" w:rsidRPr="007C159A" w:rsidTr="00062B8B">
        <w:tc>
          <w:tcPr>
            <w:tcW w:w="504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1.</w:t>
            </w:r>
          </w:p>
        </w:tc>
        <w:tc>
          <w:tcPr>
            <w:tcW w:w="5187" w:type="dxa"/>
            <w:vAlign w:val="center"/>
          </w:tcPr>
          <w:p w:rsidR="00026D98" w:rsidRPr="007C159A" w:rsidRDefault="00026D98" w:rsidP="00026D98">
            <w:pPr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Наименование муниципальной услуги (выполняемой работы) и её содержание:</w:t>
            </w:r>
          </w:p>
        </w:tc>
        <w:tc>
          <w:tcPr>
            <w:tcW w:w="9335" w:type="dxa"/>
            <w:gridSpan w:val="6"/>
            <w:vAlign w:val="center"/>
          </w:tcPr>
          <w:p w:rsidR="00026D98" w:rsidRPr="007C159A" w:rsidRDefault="00026D98" w:rsidP="00026D98">
            <w:pPr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Предоставление муниципальных услуг  не предусмотрено</w:t>
            </w:r>
          </w:p>
        </w:tc>
      </w:tr>
      <w:tr w:rsidR="00026D98" w:rsidRPr="007C159A" w:rsidTr="00062B8B">
        <w:tc>
          <w:tcPr>
            <w:tcW w:w="504" w:type="dxa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2.</w:t>
            </w:r>
          </w:p>
        </w:tc>
        <w:tc>
          <w:tcPr>
            <w:tcW w:w="5187" w:type="dxa"/>
            <w:vAlign w:val="center"/>
          </w:tcPr>
          <w:p w:rsidR="00026D98" w:rsidRPr="007C159A" w:rsidRDefault="00026D98" w:rsidP="00026D98">
            <w:pPr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Показатель объёма муниципальной услуги (выполнения работы):</w:t>
            </w:r>
          </w:p>
        </w:tc>
        <w:tc>
          <w:tcPr>
            <w:tcW w:w="9335" w:type="dxa"/>
            <w:gridSpan w:val="6"/>
            <w:vAlign w:val="center"/>
          </w:tcPr>
          <w:p w:rsidR="00026D98" w:rsidRPr="007C159A" w:rsidRDefault="00026D98" w:rsidP="00026D98">
            <w:pPr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Не установлено</w:t>
            </w:r>
          </w:p>
        </w:tc>
      </w:tr>
    </w:tbl>
    <w:p w:rsidR="00026D98" w:rsidRPr="007C159A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Pr="007C159A" w:rsidRDefault="00026D98" w:rsidP="00F3643B">
      <w:pPr>
        <w:ind w:firstLine="709"/>
        <w:jc w:val="both"/>
        <w:rPr>
          <w:sz w:val="28"/>
          <w:szCs w:val="28"/>
        </w:rPr>
        <w:sectPr w:rsidR="00026D98" w:rsidRPr="007C159A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4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984"/>
        <w:gridCol w:w="1418"/>
        <w:gridCol w:w="1417"/>
        <w:gridCol w:w="1985"/>
        <w:gridCol w:w="1275"/>
        <w:gridCol w:w="1276"/>
        <w:gridCol w:w="1701"/>
        <w:gridCol w:w="1701"/>
      </w:tblGrid>
      <w:tr w:rsidR="00026D98" w:rsidRPr="007C159A" w:rsidTr="00B442A2">
        <w:tc>
          <w:tcPr>
            <w:tcW w:w="14992" w:type="dxa"/>
            <w:gridSpan w:val="9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26D98" w:rsidRPr="00E93D23" w:rsidRDefault="00026D98" w:rsidP="00062B8B">
            <w:pPr>
              <w:pStyle w:val="a8"/>
              <w:tabs>
                <w:tab w:val="clear" w:pos="0"/>
                <w:tab w:val="left" w:pos="-5387"/>
              </w:tabs>
              <w:ind w:left="-108"/>
              <w:jc w:val="right"/>
              <w:rPr>
                <w:b/>
                <w:sz w:val="24"/>
                <w:szCs w:val="24"/>
              </w:rPr>
            </w:pPr>
            <w:r w:rsidRPr="00E93D23">
              <w:rPr>
                <w:b/>
                <w:sz w:val="24"/>
                <w:szCs w:val="24"/>
              </w:rPr>
              <w:t xml:space="preserve">Приложение № </w:t>
            </w:r>
            <w:r w:rsidR="003007C2" w:rsidRPr="00E93D23">
              <w:rPr>
                <w:b/>
                <w:sz w:val="24"/>
                <w:szCs w:val="24"/>
              </w:rPr>
              <w:t>7</w:t>
            </w:r>
          </w:p>
          <w:p w:rsidR="00026D98" w:rsidRPr="00E93D23" w:rsidRDefault="00026D98" w:rsidP="00062B8B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 xml:space="preserve">к муниципальной программе </w:t>
            </w:r>
          </w:p>
          <w:p w:rsidR="00174499" w:rsidRPr="00E93D23" w:rsidRDefault="00174499" w:rsidP="00174499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>«Обеспечение доступным и комфортным</w:t>
            </w:r>
          </w:p>
          <w:p w:rsidR="00174499" w:rsidRPr="00E93D23" w:rsidRDefault="00174499" w:rsidP="00174499">
            <w:pPr>
              <w:jc w:val="right"/>
              <w:rPr>
                <w:sz w:val="20"/>
              </w:rPr>
            </w:pPr>
            <w:r w:rsidRPr="00E93D23">
              <w:rPr>
                <w:sz w:val="20"/>
              </w:rPr>
              <w:t xml:space="preserve"> жильем и коммунальными услугами населения </w:t>
            </w:r>
          </w:p>
          <w:p w:rsidR="00026D98" w:rsidRPr="007C159A" w:rsidRDefault="00174499" w:rsidP="00174499">
            <w:pPr>
              <w:jc w:val="right"/>
            </w:pPr>
            <w:r w:rsidRPr="00E93D23">
              <w:rPr>
                <w:sz w:val="20"/>
              </w:rPr>
              <w:t>городского округа «поселок Палана»</w:t>
            </w:r>
          </w:p>
          <w:p w:rsidR="00174499" w:rsidRPr="007C159A" w:rsidRDefault="00174499" w:rsidP="00174499">
            <w:pPr>
              <w:jc w:val="right"/>
              <w:rPr>
                <w:b/>
              </w:rPr>
            </w:pPr>
          </w:p>
        </w:tc>
      </w:tr>
      <w:tr w:rsidR="00026D98" w:rsidRPr="007C159A" w:rsidTr="00B442A2">
        <w:tc>
          <w:tcPr>
            <w:tcW w:w="14992" w:type="dxa"/>
            <w:gridSpan w:val="9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b/>
              </w:rPr>
            </w:pPr>
            <w:r w:rsidRPr="007C159A">
              <w:rPr>
                <w:b/>
              </w:rPr>
              <w:t>Перечень объектов капитального строительства, объектов инвестиций муниципальной программы</w:t>
            </w:r>
          </w:p>
          <w:p w:rsidR="00026D98" w:rsidRPr="007C159A" w:rsidRDefault="00026D98" w:rsidP="00062B8B">
            <w:pPr>
              <w:jc w:val="center"/>
              <w:rPr>
                <w:b/>
              </w:rPr>
            </w:pPr>
          </w:p>
        </w:tc>
      </w:tr>
      <w:tr w:rsidR="00026D98" w:rsidRPr="007C159A" w:rsidTr="00B442A2">
        <w:tc>
          <w:tcPr>
            <w:tcW w:w="223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Наименование и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местонахождение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объект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7C159A" w:rsidRDefault="00026D98" w:rsidP="00062B8B">
            <w:pPr>
              <w:ind w:hanging="39"/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Проектная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мощность</w:t>
            </w:r>
          </w:p>
        </w:tc>
        <w:tc>
          <w:tcPr>
            <w:tcW w:w="2835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Сроки строительства (реализации проекта) (годы)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Наличие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утвержденной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проектно-сметной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документации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(ПСД)</w:t>
            </w:r>
          </w:p>
        </w:tc>
        <w:tc>
          <w:tcPr>
            <w:tcW w:w="2551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Сметная стоимость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(тыс. руб.)</w:t>
            </w:r>
          </w:p>
        </w:tc>
        <w:tc>
          <w:tcPr>
            <w:tcW w:w="3402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Остаток на 1 января года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начала реализации Программы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(тыс. руб.)</w:t>
            </w:r>
          </w:p>
        </w:tc>
      </w:tr>
      <w:tr w:rsidR="00026D98" w:rsidRPr="007C159A" w:rsidTr="00B442A2">
        <w:tc>
          <w:tcPr>
            <w:tcW w:w="2235" w:type="dxa"/>
            <w:vMerge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984" w:type="dxa"/>
            <w:vMerge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418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Начало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(реализации проекта)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строительства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Окончание (реализации проекта)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строительства</w:t>
            </w:r>
          </w:p>
        </w:tc>
        <w:tc>
          <w:tcPr>
            <w:tcW w:w="1985" w:type="dxa"/>
            <w:vMerge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275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В ценах,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утвержденных в ПСД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В ценах года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начала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В ценах,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утвержденных в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ПСД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В ценах года начала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реализации</w:t>
            </w:r>
          </w:p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Программы</w:t>
            </w:r>
          </w:p>
        </w:tc>
      </w:tr>
      <w:tr w:rsidR="00026D98" w:rsidRPr="007C159A" w:rsidTr="00B442A2">
        <w:tc>
          <w:tcPr>
            <w:tcW w:w="2235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1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3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5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7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8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9</w:t>
            </w:r>
          </w:p>
        </w:tc>
      </w:tr>
      <w:tr w:rsidR="00026D98" w:rsidRPr="007C159A" w:rsidTr="00E93D23">
        <w:trPr>
          <w:trHeight w:val="677"/>
        </w:trPr>
        <w:tc>
          <w:tcPr>
            <w:tcW w:w="2235" w:type="dxa"/>
            <w:shd w:val="clear" w:color="auto" w:fill="auto"/>
            <w:vAlign w:val="center"/>
          </w:tcPr>
          <w:p w:rsidR="00026D98" w:rsidRPr="007C159A" w:rsidRDefault="00026D98" w:rsidP="00026D98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Объекты капитального строительства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-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-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-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-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-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-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-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026D98" w:rsidRPr="007C159A" w:rsidRDefault="00026D98" w:rsidP="00062B8B">
            <w:pPr>
              <w:jc w:val="center"/>
              <w:rPr>
                <w:sz w:val="20"/>
                <w:szCs w:val="20"/>
              </w:rPr>
            </w:pPr>
            <w:r w:rsidRPr="007C159A">
              <w:rPr>
                <w:sz w:val="20"/>
                <w:szCs w:val="20"/>
              </w:rPr>
              <w:t>-</w:t>
            </w:r>
          </w:p>
        </w:tc>
      </w:tr>
    </w:tbl>
    <w:p w:rsidR="00026D98" w:rsidRPr="007C159A" w:rsidRDefault="00026D98" w:rsidP="00F3643B">
      <w:pPr>
        <w:ind w:firstLine="709"/>
        <w:jc w:val="both"/>
        <w:rPr>
          <w:sz w:val="28"/>
          <w:szCs w:val="28"/>
        </w:rPr>
      </w:pPr>
    </w:p>
    <w:p w:rsidR="00026D98" w:rsidRPr="007C159A" w:rsidRDefault="00026D98" w:rsidP="00F3643B">
      <w:pPr>
        <w:ind w:firstLine="709"/>
        <w:jc w:val="both"/>
        <w:rPr>
          <w:sz w:val="28"/>
          <w:szCs w:val="28"/>
        </w:rPr>
        <w:sectPr w:rsidR="00026D98" w:rsidRPr="007C159A" w:rsidSect="0076296A">
          <w:pgSz w:w="16838" w:h="11906" w:orient="landscape"/>
          <w:pgMar w:top="1701" w:right="1134" w:bottom="850" w:left="1134" w:header="708" w:footer="708" w:gutter="0"/>
          <w:cols w:space="708"/>
          <w:titlePg/>
          <w:docGrid w:linePitch="360"/>
        </w:sectPr>
      </w:pPr>
    </w:p>
    <w:tbl>
      <w:tblPr>
        <w:tblW w:w="15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6237"/>
        <w:gridCol w:w="2693"/>
        <w:gridCol w:w="1134"/>
        <w:gridCol w:w="1134"/>
        <w:gridCol w:w="1134"/>
        <w:gridCol w:w="992"/>
        <w:gridCol w:w="1135"/>
      </w:tblGrid>
      <w:tr w:rsidR="00F62C29" w:rsidRPr="00786857" w:rsidTr="006675AF">
        <w:tc>
          <w:tcPr>
            <w:tcW w:w="15276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62C29" w:rsidRPr="00786857" w:rsidRDefault="00F62C29" w:rsidP="00026D98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  <w:b/>
              </w:rPr>
            </w:pPr>
            <w:r w:rsidRPr="00786857">
              <w:rPr>
                <w:rFonts w:eastAsia="Calibri"/>
                <w:b/>
              </w:rPr>
              <w:t>Приложение № 8</w:t>
            </w:r>
          </w:p>
          <w:p w:rsidR="00F62C29" w:rsidRPr="00786857" w:rsidRDefault="00F62C29" w:rsidP="00026D98">
            <w:pPr>
              <w:jc w:val="right"/>
              <w:rPr>
                <w:sz w:val="20"/>
              </w:rPr>
            </w:pPr>
            <w:r w:rsidRPr="00786857">
              <w:rPr>
                <w:sz w:val="20"/>
              </w:rPr>
              <w:t xml:space="preserve">к муниципальной программе </w:t>
            </w:r>
          </w:p>
          <w:p w:rsidR="00F62C29" w:rsidRPr="00786857" w:rsidRDefault="00F62C29" w:rsidP="00174499">
            <w:pPr>
              <w:jc w:val="right"/>
              <w:rPr>
                <w:sz w:val="20"/>
              </w:rPr>
            </w:pPr>
            <w:r w:rsidRPr="00786857">
              <w:rPr>
                <w:sz w:val="20"/>
              </w:rPr>
              <w:t>«Обеспечение доступным и комфортным</w:t>
            </w:r>
          </w:p>
          <w:p w:rsidR="00F62C29" w:rsidRPr="00786857" w:rsidRDefault="00F62C29" w:rsidP="00174499">
            <w:pPr>
              <w:jc w:val="right"/>
              <w:rPr>
                <w:sz w:val="20"/>
              </w:rPr>
            </w:pPr>
            <w:r w:rsidRPr="00786857">
              <w:rPr>
                <w:sz w:val="20"/>
              </w:rPr>
              <w:t xml:space="preserve"> жильем и коммунальными услугами населения </w:t>
            </w:r>
          </w:p>
          <w:p w:rsidR="00F62C29" w:rsidRPr="00786857" w:rsidRDefault="00F62C29" w:rsidP="00026D98">
            <w:pPr>
              <w:tabs>
                <w:tab w:val="left" w:pos="-5387"/>
              </w:tabs>
              <w:ind w:left="-108" w:right="43"/>
              <w:jc w:val="right"/>
              <w:rPr>
                <w:rFonts w:eastAsia="Calibri"/>
              </w:rPr>
            </w:pPr>
            <w:r w:rsidRPr="00786857">
              <w:rPr>
                <w:sz w:val="20"/>
              </w:rPr>
              <w:t>городского округа «поселок Палана»</w:t>
            </w:r>
          </w:p>
        </w:tc>
      </w:tr>
      <w:tr w:rsidR="00F62C29" w:rsidRPr="00786857" w:rsidTr="006675AF">
        <w:tc>
          <w:tcPr>
            <w:tcW w:w="15276" w:type="dxa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62C29" w:rsidRPr="00786857" w:rsidRDefault="00F62C29" w:rsidP="00026D9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</w:p>
          <w:p w:rsidR="00F62C29" w:rsidRPr="00786857" w:rsidRDefault="00F62C29" w:rsidP="00026D9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86857">
              <w:rPr>
                <w:b/>
              </w:rPr>
              <w:t>Перечень контрольных событий, реализации основных мероприятий подпрограммы муниципальной программы</w:t>
            </w:r>
          </w:p>
          <w:p w:rsidR="00F62C29" w:rsidRPr="00786857" w:rsidRDefault="00F62C29" w:rsidP="00026D98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7B7ADF" w:rsidRPr="00786857" w:rsidTr="00AA5D00">
        <w:tc>
          <w:tcPr>
            <w:tcW w:w="817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B7ADF" w:rsidRPr="00786857" w:rsidRDefault="007B7ADF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№</w:t>
            </w:r>
          </w:p>
          <w:p w:rsidR="007B7ADF" w:rsidRPr="00786857" w:rsidRDefault="007B7ADF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п/п</w:t>
            </w:r>
          </w:p>
        </w:tc>
        <w:tc>
          <w:tcPr>
            <w:tcW w:w="6237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B7ADF" w:rsidRPr="00786857" w:rsidRDefault="007B7ADF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Наименование контрольного события</w:t>
            </w:r>
          </w:p>
          <w:p w:rsidR="007B7ADF" w:rsidRPr="00786857" w:rsidRDefault="007B7ADF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(мероприятия)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B7ADF" w:rsidRPr="00786857" w:rsidRDefault="007B7ADF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Ответственный исполнитель (исполнитель), участник</w:t>
            </w:r>
          </w:p>
        </w:tc>
        <w:tc>
          <w:tcPr>
            <w:tcW w:w="5529" w:type="dxa"/>
            <w:gridSpan w:val="5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7B7ADF" w:rsidRPr="00786857" w:rsidRDefault="007B7ADF" w:rsidP="00026D9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  <w:r w:rsidRPr="00786857">
              <w:rPr>
                <w:sz w:val="20"/>
              </w:rPr>
              <w:t>Реализация контрольных событий (в количественном выражении)</w:t>
            </w:r>
          </w:p>
        </w:tc>
      </w:tr>
      <w:tr w:rsidR="00E93D23" w:rsidRPr="00786857" w:rsidTr="00AA5D00">
        <w:tc>
          <w:tcPr>
            <w:tcW w:w="817" w:type="dxa"/>
            <w:vMerge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</w:p>
        </w:tc>
        <w:tc>
          <w:tcPr>
            <w:tcW w:w="6237" w:type="dxa"/>
            <w:vMerge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4-й год реализации</w:t>
            </w:r>
          </w:p>
          <w:p w:rsidR="00E93D23" w:rsidRPr="00786857" w:rsidRDefault="00E93D23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(2021)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5-й год реализации</w:t>
            </w:r>
          </w:p>
          <w:p w:rsidR="00E93D23" w:rsidRPr="00786857" w:rsidRDefault="00E93D23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(2022)</w:t>
            </w:r>
          </w:p>
        </w:tc>
        <w:tc>
          <w:tcPr>
            <w:tcW w:w="1134" w:type="dxa"/>
            <w:shd w:val="clear" w:color="auto" w:fill="auto"/>
          </w:tcPr>
          <w:p w:rsidR="00E93D23" w:rsidRPr="00786857" w:rsidRDefault="00E93D23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6-й год реализации</w:t>
            </w:r>
          </w:p>
          <w:p w:rsidR="00E93D23" w:rsidRPr="00786857" w:rsidRDefault="00E93D23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(2023)</w:t>
            </w:r>
          </w:p>
        </w:tc>
        <w:tc>
          <w:tcPr>
            <w:tcW w:w="992" w:type="dxa"/>
            <w:shd w:val="clear" w:color="auto" w:fill="auto"/>
          </w:tcPr>
          <w:p w:rsidR="00E93D23" w:rsidRPr="00786857" w:rsidRDefault="00E93D23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7-й год реализации</w:t>
            </w:r>
          </w:p>
          <w:p w:rsidR="00E93D23" w:rsidRPr="00786857" w:rsidRDefault="00E93D23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(2024)</w:t>
            </w:r>
          </w:p>
        </w:tc>
        <w:tc>
          <w:tcPr>
            <w:tcW w:w="1135" w:type="dxa"/>
            <w:shd w:val="clear" w:color="auto" w:fill="auto"/>
          </w:tcPr>
          <w:p w:rsidR="00E93D23" w:rsidRPr="00786857" w:rsidRDefault="00E93D23" w:rsidP="00F62C29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8-й год реализации</w:t>
            </w:r>
          </w:p>
          <w:p w:rsidR="00E93D23" w:rsidRPr="00786857" w:rsidRDefault="00E93D23" w:rsidP="00F62C29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</w:rPr>
            </w:pPr>
            <w:r w:rsidRPr="00786857">
              <w:rPr>
                <w:sz w:val="20"/>
              </w:rPr>
              <w:t>(2025)</w:t>
            </w:r>
          </w:p>
        </w:tc>
      </w:tr>
      <w:tr w:rsidR="00F62C29" w:rsidRPr="00786857" w:rsidTr="006675AF">
        <w:tc>
          <w:tcPr>
            <w:tcW w:w="15276" w:type="dxa"/>
            <w:gridSpan w:val="8"/>
            <w:shd w:val="clear" w:color="auto" w:fill="auto"/>
            <w:vAlign w:val="center"/>
          </w:tcPr>
          <w:p w:rsidR="00F62C29" w:rsidRPr="00786857" w:rsidRDefault="00F62C29" w:rsidP="00B442A2">
            <w:pPr>
              <w:autoSpaceDE w:val="0"/>
              <w:autoSpaceDN w:val="0"/>
              <w:adjustRightInd w:val="0"/>
              <w:rPr>
                <w:sz w:val="20"/>
              </w:rPr>
            </w:pPr>
            <w:r w:rsidRPr="00786857">
              <w:rPr>
                <w:sz w:val="20"/>
              </w:rPr>
              <w:t>Муниципальная программа «Обеспечение доступным и комфортным жильем и коммунальными услугами населения городского округа «поселок Палана»</w:t>
            </w:r>
          </w:p>
        </w:tc>
      </w:tr>
      <w:tr w:rsidR="00151798" w:rsidRPr="00786857" w:rsidTr="00B25793">
        <w:trPr>
          <w:trHeight w:val="303"/>
        </w:trPr>
        <w:tc>
          <w:tcPr>
            <w:tcW w:w="15276" w:type="dxa"/>
            <w:gridSpan w:val="8"/>
            <w:shd w:val="clear" w:color="auto" w:fill="auto"/>
            <w:vAlign w:val="center"/>
          </w:tcPr>
          <w:p w:rsidR="00151798" w:rsidRPr="00786857" w:rsidRDefault="00151798" w:rsidP="00026D98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Подпрограмма 1 «Стимулирование развития жилищного строительства»</w:t>
            </w:r>
          </w:p>
        </w:tc>
      </w:tr>
      <w:tr w:rsidR="006675AF" w:rsidRPr="00786857" w:rsidTr="006675AF">
        <w:trPr>
          <w:trHeight w:val="300"/>
        </w:trPr>
        <w:tc>
          <w:tcPr>
            <w:tcW w:w="15276" w:type="dxa"/>
            <w:gridSpan w:val="8"/>
            <w:shd w:val="clear" w:color="auto" w:fill="auto"/>
            <w:vAlign w:val="center"/>
          </w:tcPr>
          <w:p w:rsidR="006675AF" w:rsidRPr="00786857" w:rsidRDefault="006675AF" w:rsidP="006675AF">
            <w:pPr>
              <w:autoSpaceDE w:val="0"/>
              <w:autoSpaceDN w:val="0"/>
              <w:adjustRightInd w:val="0"/>
              <w:rPr>
                <w:sz w:val="20"/>
              </w:rPr>
            </w:pPr>
            <w:r w:rsidRPr="00786857">
              <w:rPr>
                <w:sz w:val="20"/>
              </w:rPr>
              <w:t>Основное мероприятие 1.1 «Разработка документации по планировке и межеванию территории городского округа «поселок Палана»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1.1.1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Принятие решения о подготовке документации по планировке территории</w:t>
            </w:r>
          </w:p>
        </w:tc>
        <w:tc>
          <w:tcPr>
            <w:tcW w:w="2693" w:type="dxa"/>
            <w:vMerge w:val="restart"/>
            <w:shd w:val="clear" w:color="auto" w:fill="auto"/>
            <w:vAlign w:val="center"/>
          </w:tcPr>
          <w:p w:rsidR="00D21374" w:rsidRPr="009A7908" w:rsidRDefault="00D21374" w:rsidP="00D21374">
            <w:pPr>
              <w:ind w:left="-108" w:right="-108"/>
              <w:jc w:val="center"/>
              <w:rPr>
                <w:sz w:val="20"/>
                <w:szCs w:val="20"/>
              </w:rPr>
            </w:pPr>
            <w:r w:rsidRPr="009A7908">
              <w:rPr>
                <w:sz w:val="20"/>
                <w:szCs w:val="20"/>
              </w:rPr>
              <w:t>Отдел строительства и жилищно-коммунального хозяйства Администрации городского округа «поселок Палана»;</w:t>
            </w:r>
          </w:p>
          <w:p w:rsidR="00E93D23" w:rsidRPr="00786857" w:rsidRDefault="00D21374" w:rsidP="00D21374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9A7908">
              <w:rPr>
                <w:sz w:val="20"/>
                <w:szCs w:val="20"/>
              </w:rPr>
              <w:t>Комитет по управлению муниципальным имуществом городского округа «поселок Палана»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1.1.2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Проведение конкурсных мероприятий на право заключения муниципального контракта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1.1.3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Заключение контракта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1.1.4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Согласование проектов планировки и проектов межевания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1.1.5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Утверждение проектов планировки и проектов межевания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151798" w:rsidRPr="00786857" w:rsidTr="006675AF">
        <w:trPr>
          <w:trHeight w:val="300"/>
        </w:trPr>
        <w:tc>
          <w:tcPr>
            <w:tcW w:w="15276" w:type="dxa"/>
            <w:gridSpan w:val="8"/>
            <w:shd w:val="clear" w:color="auto" w:fill="auto"/>
            <w:vAlign w:val="center"/>
          </w:tcPr>
          <w:p w:rsidR="00151798" w:rsidRPr="00786857" w:rsidRDefault="00151798" w:rsidP="006675AF">
            <w:pPr>
              <w:autoSpaceDE w:val="0"/>
              <w:autoSpaceDN w:val="0"/>
              <w:adjustRightInd w:val="0"/>
              <w:rPr>
                <w:sz w:val="20"/>
              </w:rPr>
            </w:pPr>
            <w:r w:rsidRPr="00786857">
              <w:rPr>
                <w:sz w:val="20"/>
              </w:rPr>
              <w:t>Основное мероприятие 1.2 «Актуализация документов территориального планирования и градостроительного зонирования городского округа «поселок Палана»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1.2.1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Подготовка и утверждение градостроительного задания к проекту внесения изменений в ГП и ПЗЗ</w:t>
            </w:r>
          </w:p>
        </w:tc>
        <w:tc>
          <w:tcPr>
            <w:tcW w:w="2693" w:type="dxa"/>
            <w:vMerge w:val="restart"/>
            <w:shd w:val="clear" w:color="auto" w:fill="auto"/>
            <w:vAlign w:val="center"/>
          </w:tcPr>
          <w:p w:rsidR="00D21374" w:rsidRPr="00D21374" w:rsidRDefault="00D21374" w:rsidP="00D21374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D21374">
              <w:rPr>
                <w:sz w:val="20"/>
                <w:szCs w:val="20"/>
              </w:rPr>
              <w:t>Отдел строительства и жилищно-коммунального хозяйства Администрации городского округа «поселок Палана»;</w:t>
            </w:r>
          </w:p>
          <w:p w:rsidR="00E93D23" w:rsidRPr="00786857" w:rsidRDefault="00D21374" w:rsidP="00D21374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  <w:r w:rsidRPr="00D21374">
              <w:rPr>
                <w:sz w:val="20"/>
                <w:szCs w:val="20"/>
              </w:rPr>
              <w:t>Комитет по управлению муниципальным имуществом городского округа «поселок Палана»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1.2.2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Проведение конкурсных мероприятий на право заключения муниципального контракта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1.2.3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Заключение контракта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1.2.4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 xml:space="preserve">Согласование проекта внесения изменений в ГП и ПЗЗ 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1.2.5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Утверждение документов о внесении изменений в ГП и ПЗЗ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8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1517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151798" w:rsidRPr="00786857" w:rsidTr="00B25793">
        <w:trPr>
          <w:trHeight w:val="300"/>
        </w:trPr>
        <w:tc>
          <w:tcPr>
            <w:tcW w:w="15276" w:type="dxa"/>
            <w:gridSpan w:val="8"/>
            <w:shd w:val="clear" w:color="auto" w:fill="auto"/>
            <w:vAlign w:val="center"/>
          </w:tcPr>
          <w:p w:rsidR="00151798" w:rsidRPr="00786857" w:rsidRDefault="00151798" w:rsidP="00B442A2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Подпрограмма 3 «Обеспечение доступным и комфортным жильем и коммунальными услугами»</w:t>
            </w:r>
          </w:p>
        </w:tc>
      </w:tr>
      <w:tr w:rsidR="00151798" w:rsidRPr="00786857" w:rsidTr="006675AF">
        <w:trPr>
          <w:trHeight w:val="300"/>
        </w:trPr>
        <w:tc>
          <w:tcPr>
            <w:tcW w:w="15276" w:type="dxa"/>
            <w:gridSpan w:val="8"/>
            <w:shd w:val="clear" w:color="auto" w:fill="auto"/>
            <w:vAlign w:val="center"/>
          </w:tcPr>
          <w:p w:rsidR="00151798" w:rsidRPr="00786857" w:rsidRDefault="00151798" w:rsidP="00ED4F9E">
            <w:pPr>
              <w:autoSpaceDE w:val="0"/>
              <w:autoSpaceDN w:val="0"/>
              <w:adjustRightInd w:val="0"/>
              <w:rPr>
                <w:sz w:val="20"/>
              </w:rPr>
            </w:pPr>
            <w:r w:rsidRPr="00786857">
              <w:rPr>
                <w:sz w:val="20"/>
              </w:rPr>
              <w:t xml:space="preserve">Основное мероприятие 3.1 «Обеспечение </w:t>
            </w:r>
            <w:r w:rsidR="00ED4F9E" w:rsidRPr="00786857">
              <w:rPr>
                <w:sz w:val="20"/>
              </w:rPr>
              <w:t xml:space="preserve">стандартным </w:t>
            </w:r>
            <w:r w:rsidRPr="00786857">
              <w:rPr>
                <w:sz w:val="20"/>
              </w:rPr>
              <w:t>жильем специалистов социальной сферы, а также граждан, состоящих на учете в качестве нуждающихся в улучшении жилищных условий (в том числе подготовка ПСД)»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1</w:t>
            </w:r>
          </w:p>
        </w:tc>
        <w:tc>
          <w:tcPr>
            <w:tcW w:w="6237" w:type="dxa"/>
            <w:shd w:val="clear" w:color="auto" w:fill="auto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Размещение закупки на определение исполнителя ПИР и изготовление ПСД</w:t>
            </w:r>
          </w:p>
        </w:tc>
        <w:tc>
          <w:tcPr>
            <w:tcW w:w="2693" w:type="dxa"/>
            <w:vMerge w:val="restart"/>
            <w:shd w:val="clear" w:color="auto" w:fill="auto"/>
            <w:vAlign w:val="center"/>
          </w:tcPr>
          <w:p w:rsidR="00D21374" w:rsidRPr="00D21374" w:rsidRDefault="00D21374" w:rsidP="00D21374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D21374">
              <w:rPr>
                <w:sz w:val="20"/>
                <w:szCs w:val="20"/>
              </w:rPr>
              <w:t>Отдел строительства и жилищно-коммунального хозяйства Администрации городского округа «поселок Палана»;</w:t>
            </w:r>
          </w:p>
          <w:p w:rsidR="00E93D23" w:rsidRPr="00786857" w:rsidRDefault="00D21374" w:rsidP="00D21374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  <w:r w:rsidRPr="00D21374">
              <w:rPr>
                <w:sz w:val="20"/>
                <w:szCs w:val="20"/>
              </w:rPr>
              <w:t>Комитет по управлению муниципальным имуществом городского округа «поселок Палана»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6675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2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Заключение контракта на ПИР и изготовление ПСД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3</w:t>
            </w:r>
          </w:p>
        </w:tc>
        <w:tc>
          <w:tcPr>
            <w:tcW w:w="6237" w:type="dxa"/>
            <w:shd w:val="clear" w:color="auto" w:fill="auto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Исполнение контракта-проведение ПИР и ПСД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599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4</w:t>
            </w:r>
          </w:p>
        </w:tc>
        <w:tc>
          <w:tcPr>
            <w:tcW w:w="6237" w:type="dxa"/>
            <w:shd w:val="clear" w:color="auto" w:fill="auto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Получение положительного заключения государственной экспертизы ПСД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5</w:t>
            </w:r>
          </w:p>
        </w:tc>
        <w:tc>
          <w:tcPr>
            <w:tcW w:w="6237" w:type="dxa"/>
            <w:shd w:val="clear" w:color="auto" w:fill="auto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Утверждение ПСД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7</w:t>
            </w:r>
          </w:p>
        </w:tc>
        <w:tc>
          <w:tcPr>
            <w:tcW w:w="6237" w:type="dxa"/>
            <w:shd w:val="clear" w:color="auto" w:fill="auto"/>
          </w:tcPr>
          <w:p w:rsidR="00E93D23" w:rsidRPr="00786857" w:rsidRDefault="00E93D23" w:rsidP="009C3010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Размещение закупки на определение исполнителя ПИР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8</w:t>
            </w:r>
          </w:p>
        </w:tc>
        <w:tc>
          <w:tcPr>
            <w:tcW w:w="6237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Заключение контракта на ПИР и изготовление ПСД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E93D23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E93D23" w:rsidRPr="00786857" w:rsidRDefault="00E93D23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9</w:t>
            </w:r>
          </w:p>
        </w:tc>
        <w:tc>
          <w:tcPr>
            <w:tcW w:w="6237" w:type="dxa"/>
            <w:shd w:val="clear" w:color="auto" w:fill="auto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Исполнение контракта-проведение ПИР и ПСД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E93D23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93D23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E93D23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E93D23" w:rsidRPr="00786857" w:rsidRDefault="00E93D23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63601C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63601C" w:rsidRPr="00786857" w:rsidRDefault="0063601C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10</w:t>
            </w:r>
          </w:p>
        </w:tc>
        <w:tc>
          <w:tcPr>
            <w:tcW w:w="6237" w:type="dxa"/>
            <w:shd w:val="clear" w:color="auto" w:fill="auto"/>
          </w:tcPr>
          <w:p w:rsidR="0063601C" w:rsidRPr="00786857" w:rsidRDefault="0063601C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Получение положительного заключения государственной экспертизы ПСД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63601C" w:rsidRPr="00786857" w:rsidRDefault="0063601C" w:rsidP="00B2579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63601C" w:rsidRPr="00786857" w:rsidRDefault="0063601C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3601C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3601C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3601C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63601C" w:rsidRPr="00786857" w:rsidRDefault="0063601C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63601C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63601C" w:rsidRPr="00786857" w:rsidRDefault="0063601C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11</w:t>
            </w:r>
          </w:p>
        </w:tc>
        <w:tc>
          <w:tcPr>
            <w:tcW w:w="6237" w:type="dxa"/>
            <w:shd w:val="clear" w:color="auto" w:fill="auto"/>
          </w:tcPr>
          <w:p w:rsidR="0063601C" w:rsidRPr="00786857" w:rsidRDefault="0063601C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Утверждение ПСД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63601C" w:rsidRPr="00786857" w:rsidRDefault="0063601C" w:rsidP="00B25793">
            <w:pPr>
              <w:autoSpaceDE w:val="0"/>
              <w:autoSpaceDN w:val="0"/>
              <w:adjustRightInd w:val="0"/>
              <w:ind w:left="-101" w:right="-108"/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63601C" w:rsidRPr="00786857" w:rsidRDefault="0063601C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3601C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3601C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63601C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63601C" w:rsidRPr="00786857" w:rsidRDefault="0063601C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AA5D00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AA5D00" w:rsidRPr="00786857" w:rsidRDefault="00AA5D00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12</w:t>
            </w:r>
          </w:p>
        </w:tc>
        <w:tc>
          <w:tcPr>
            <w:tcW w:w="6237" w:type="dxa"/>
            <w:shd w:val="clear" w:color="auto" w:fill="auto"/>
          </w:tcPr>
          <w:p w:rsidR="00AA5D00" w:rsidRPr="00786857" w:rsidRDefault="00AA5D00" w:rsidP="00151798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Размещение закупки на определение подрядчика для строительства 24-х квартирного жилого дома в пгт. Палана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AA5D00" w:rsidRPr="00786857" w:rsidRDefault="00AA5D00" w:rsidP="00151798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A5D00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AA5D00" w:rsidRPr="00786857" w:rsidRDefault="00AA5D0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AA5D00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AA5D00" w:rsidRPr="00786857" w:rsidRDefault="00AA5D00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13</w:t>
            </w:r>
          </w:p>
        </w:tc>
        <w:tc>
          <w:tcPr>
            <w:tcW w:w="6237" w:type="dxa"/>
            <w:shd w:val="clear" w:color="auto" w:fill="auto"/>
          </w:tcPr>
          <w:p w:rsidR="00AA5D00" w:rsidRPr="00786857" w:rsidRDefault="00AA5D00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Заключение контракта на строительства 24-х квартирного жилого дома в пгт. Палана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AA5D00" w:rsidRPr="00786857" w:rsidRDefault="00AA5D00" w:rsidP="00151798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A5D00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AA5D00" w:rsidRPr="00786857" w:rsidRDefault="00AA5D0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AA5D00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AA5D00" w:rsidRPr="00786857" w:rsidRDefault="00AA5D00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14</w:t>
            </w:r>
          </w:p>
        </w:tc>
        <w:tc>
          <w:tcPr>
            <w:tcW w:w="6237" w:type="dxa"/>
            <w:shd w:val="clear" w:color="auto" w:fill="auto"/>
          </w:tcPr>
          <w:p w:rsidR="00AA5D00" w:rsidRPr="00786857" w:rsidRDefault="00AA5D00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 xml:space="preserve">Начало строительства (получение разрешения на строительство) 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AA5D00" w:rsidRPr="00786857" w:rsidRDefault="00AA5D00" w:rsidP="00151798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A5D00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AA5D00" w:rsidRPr="00786857" w:rsidRDefault="00AA5D0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AA5D00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AA5D00" w:rsidRPr="00786857" w:rsidRDefault="00AA5D00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15</w:t>
            </w:r>
          </w:p>
        </w:tc>
        <w:tc>
          <w:tcPr>
            <w:tcW w:w="6237" w:type="dxa"/>
            <w:shd w:val="clear" w:color="auto" w:fill="auto"/>
          </w:tcPr>
          <w:p w:rsidR="00AA5D00" w:rsidRPr="00786857" w:rsidRDefault="00AA5D00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>Строительно-монтажные работы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AA5D00" w:rsidRPr="00786857" w:rsidRDefault="00AA5D00" w:rsidP="00151798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A5D00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AA5D00" w:rsidRPr="00786857" w:rsidRDefault="00AA5D0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</w:tr>
      <w:tr w:rsidR="00AA5D00" w:rsidRPr="00786857" w:rsidTr="00AA5D00">
        <w:trPr>
          <w:trHeight w:val="300"/>
        </w:trPr>
        <w:tc>
          <w:tcPr>
            <w:tcW w:w="817" w:type="dxa"/>
            <w:shd w:val="clear" w:color="auto" w:fill="auto"/>
            <w:vAlign w:val="center"/>
          </w:tcPr>
          <w:p w:rsidR="00AA5D00" w:rsidRPr="00786857" w:rsidRDefault="00AA5D00" w:rsidP="00026D98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3.1.16</w:t>
            </w:r>
          </w:p>
        </w:tc>
        <w:tc>
          <w:tcPr>
            <w:tcW w:w="6237" w:type="dxa"/>
            <w:shd w:val="clear" w:color="auto" w:fill="auto"/>
          </w:tcPr>
          <w:p w:rsidR="00AA5D00" w:rsidRPr="00786857" w:rsidRDefault="00AA5D00" w:rsidP="00B25793">
            <w:pPr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786857">
              <w:rPr>
                <w:sz w:val="20"/>
                <w:szCs w:val="20"/>
              </w:rPr>
              <w:t xml:space="preserve">Ввод в эксплуатацию </w:t>
            </w:r>
          </w:p>
        </w:tc>
        <w:tc>
          <w:tcPr>
            <w:tcW w:w="2693" w:type="dxa"/>
            <w:vMerge/>
            <w:shd w:val="clear" w:color="auto" w:fill="auto"/>
            <w:vAlign w:val="center"/>
          </w:tcPr>
          <w:p w:rsidR="00AA5D00" w:rsidRPr="00786857" w:rsidRDefault="00AA5D00" w:rsidP="00151798">
            <w:pPr>
              <w:autoSpaceDE w:val="0"/>
              <w:autoSpaceDN w:val="0"/>
              <w:adjustRightInd w:val="0"/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8F47AF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A5D00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AA5D00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  <w:tc>
          <w:tcPr>
            <w:tcW w:w="1135" w:type="dxa"/>
            <w:shd w:val="clear" w:color="auto" w:fill="auto"/>
            <w:vAlign w:val="center"/>
          </w:tcPr>
          <w:p w:rsidR="00AA5D00" w:rsidRPr="00786857" w:rsidRDefault="009C3010" w:rsidP="00B25793">
            <w:pPr>
              <w:autoSpaceDE w:val="0"/>
              <w:autoSpaceDN w:val="0"/>
              <w:adjustRightInd w:val="0"/>
              <w:jc w:val="center"/>
              <w:rPr>
                <w:sz w:val="20"/>
              </w:rPr>
            </w:pPr>
            <w:r w:rsidRPr="00786857">
              <w:rPr>
                <w:sz w:val="20"/>
              </w:rPr>
              <w:t>1</w:t>
            </w:r>
          </w:p>
        </w:tc>
      </w:tr>
    </w:tbl>
    <w:p w:rsidR="00026D98" w:rsidRDefault="00026D98" w:rsidP="00F3643B">
      <w:pPr>
        <w:ind w:firstLine="709"/>
        <w:jc w:val="both"/>
        <w:rPr>
          <w:sz w:val="28"/>
          <w:szCs w:val="28"/>
        </w:rPr>
      </w:pPr>
    </w:p>
    <w:sectPr w:rsidR="00026D98" w:rsidSect="0076296A">
      <w:pgSz w:w="16838" w:h="11906" w:orient="landscape"/>
      <w:pgMar w:top="1701" w:right="1134" w:bottom="850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2E46" w:rsidRDefault="005B2E46">
      <w:r>
        <w:separator/>
      </w:r>
    </w:p>
  </w:endnote>
  <w:endnote w:type="continuationSeparator" w:id="0">
    <w:p w:rsidR="005B2E46" w:rsidRDefault="005B2E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2E46" w:rsidRDefault="005B2E46">
      <w:r>
        <w:separator/>
      </w:r>
    </w:p>
  </w:footnote>
  <w:footnote w:type="continuationSeparator" w:id="0">
    <w:p w:rsidR="005B2E46" w:rsidRDefault="005B2E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67B9" w:rsidRDefault="008267B9" w:rsidP="00513DD8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8267B9" w:rsidRDefault="008267B9">
    <w:pPr>
      <w:pStyle w:val="a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267B9" w:rsidRDefault="008267B9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D318E13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706F01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5576FFD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8D660B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CD9C524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93CD78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82230D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3F2AA4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387662E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E80EF61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49150F9"/>
    <w:multiLevelType w:val="hybridMultilevel"/>
    <w:tmpl w:val="2BC4440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05000602"/>
    <w:multiLevelType w:val="hybridMultilevel"/>
    <w:tmpl w:val="BA4EF3BA"/>
    <w:lvl w:ilvl="0" w:tplc="EA2A01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0789330C"/>
    <w:multiLevelType w:val="hybridMultilevel"/>
    <w:tmpl w:val="366E7BF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0D871948"/>
    <w:multiLevelType w:val="hybridMultilevel"/>
    <w:tmpl w:val="F46EAB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6C7E06"/>
    <w:multiLevelType w:val="hybridMultilevel"/>
    <w:tmpl w:val="EDBC0E8E"/>
    <w:lvl w:ilvl="0" w:tplc="8C3AF064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5" w15:restartNumberingAfterBreak="0">
    <w:nsid w:val="13F97A99"/>
    <w:multiLevelType w:val="hybridMultilevel"/>
    <w:tmpl w:val="DD50D0E2"/>
    <w:lvl w:ilvl="0" w:tplc="680C1F08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17943F36"/>
    <w:multiLevelType w:val="hybridMultilevel"/>
    <w:tmpl w:val="590CAF6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18D717AB"/>
    <w:multiLevelType w:val="multilevel"/>
    <w:tmpl w:val="C4404BA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3"/>
      <w:numFmt w:val="decimal"/>
      <w:isLgl/>
      <w:lvlText w:val="%1.%2."/>
      <w:lvlJc w:val="left"/>
      <w:pPr>
        <w:ind w:left="1141" w:hanging="432"/>
      </w:pPr>
      <w:rPr>
        <w:rFonts w:cs="Times New Roman" w:hint="default"/>
        <w:sz w:val="28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cs="Times New Roman" w:hint="default"/>
        <w:sz w:val="28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cs="Times New Roman" w:hint="default"/>
        <w:sz w:val="28"/>
      </w:rPr>
    </w:lvl>
  </w:abstractNum>
  <w:abstractNum w:abstractNumId="18" w15:restartNumberingAfterBreak="0">
    <w:nsid w:val="1B485264"/>
    <w:multiLevelType w:val="hybridMultilevel"/>
    <w:tmpl w:val="02385BF0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2E8967CE"/>
    <w:multiLevelType w:val="hybridMultilevel"/>
    <w:tmpl w:val="3BACA26C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 w15:restartNumberingAfterBreak="0">
    <w:nsid w:val="3AE1165B"/>
    <w:multiLevelType w:val="hybridMultilevel"/>
    <w:tmpl w:val="3F425256"/>
    <w:lvl w:ilvl="0" w:tplc="04190001">
      <w:start w:val="150"/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C6F404B"/>
    <w:multiLevelType w:val="multilevel"/>
    <w:tmpl w:val="C4404BA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3"/>
      <w:numFmt w:val="decimal"/>
      <w:isLgl/>
      <w:lvlText w:val="%1.%2."/>
      <w:lvlJc w:val="left"/>
      <w:pPr>
        <w:ind w:left="1141" w:hanging="432"/>
      </w:pPr>
      <w:rPr>
        <w:rFonts w:cs="Times New Roman" w:hint="default"/>
        <w:sz w:val="28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cs="Times New Roman" w:hint="default"/>
        <w:sz w:val="28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cs="Times New Roman" w:hint="default"/>
        <w:sz w:val="28"/>
      </w:rPr>
    </w:lvl>
  </w:abstractNum>
  <w:abstractNum w:abstractNumId="22" w15:restartNumberingAfterBreak="0">
    <w:nsid w:val="3FC94E24"/>
    <w:multiLevelType w:val="multilevel"/>
    <w:tmpl w:val="49546E1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0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5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9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8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3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123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672" w:hanging="1800"/>
      </w:pPr>
      <w:rPr>
        <w:rFonts w:hint="default"/>
      </w:rPr>
    </w:lvl>
  </w:abstractNum>
  <w:abstractNum w:abstractNumId="23" w15:restartNumberingAfterBreak="0">
    <w:nsid w:val="414360AC"/>
    <w:multiLevelType w:val="hybridMultilevel"/>
    <w:tmpl w:val="0B6EFA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23104E3"/>
    <w:multiLevelType w:val="hybridMultilevel"/>
    <w:tmpl w:val="C994C2E6"/>
    <w:lvl w:ilvl="0" w:tplc="8E805882">
      <w:start w:val="1"/>
      <w:numFmt w:val="decimal"/>
      <w:lvlText w:val="%1."/>
      <w:lvlJc w:val="left"/>
      <w:pPr>
        <w:ind w:left="2025" w:hanging="360"/>
      </w:pPr>
      <w:rPr>
        <w:rFonts w:ascii="Arial" w:hAnsi="Arial" w:cs="Arial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2745" w:hanging="360"/>
      </w:pPr>
    </w:lvl>
    <w:lvl w:ilvl="2" w:tplc="0419001B" w:tentative="1">
      <w:start w:val="1"/>
      <w:numFmt w:val="lowerRoman"/>
      <w:lvlText w:val="%3."/>
      <w:lvlJc w:val="right"/>
      <w:pPr>
        <w:ind w:left="3465" w:hanging="180"/>
      </w:pPr>
    </w:lvl>
    <w:lvl w:ilvl="3" w:tplc="0419000F" w:tentative="1">
      <w:start w:val="1"/>
      <w:numFmt w:val="decimal"/>
      <w:lvlText w:val="%4."/>
      <w:lvlJc w:val="left"/>
      <w:pPr>
        <w:ind w:left="4185" w:hanging="360"/>
      </w:pPr>
    </w:lvl>
    <w:lvl w:ilvl="4" w:tplc="04190019" w:tentative="1">
      <w:start w:val="1"/>
      <w:numFmt w:val="lowerLetter"/>
      <w:lvlText w:val="%5."/>
      <w:lvlJc w:val="left"/>
      <w:pPr>
        <w:ind w:left="4905" w:hanging="360"/>
      </w:pPr>
    </w:lvl>
    <w:lvl w:ilvl="5" w:tplc="0419001B" w:tentative="1">
      <w:start w:val="1"/>
      <w:numFmt w:val="lowerRoman"/>
      <w:lvlText w:val="%6."/>
      <w:lvlJc w:val="right"/>
      <w:pPr>
        <w:ind w:left="5625" w:hanging="180"/>
      </w:pPr>
    </w:lvl>
    <w:lvl w:ilvl="6" w:tplc="0419000F" w:tentative="1">
      <w:start w:val="1"/>
      <w:numFmt w:val="decimal"/>
      <w:lvlText w:val="%7."/>
      <w:lvlJc w:val="left"/>
      <w:pPr>
        <w:ind w:left="6345" w:hanging="360"/>
      </w:pPr>
    </w:lvl>
    <w:lvl w:ilvl="7" w:tplc="04190019" w:tentative="1">
      <w:start w:val="1"/>
      <w:numFmt w:val="lowerLetter"/>
      <w:lvlText w:val="%8."/>
      <w:lvlJc w:val="left"/>
      <w:pPr>
        <w:ind w:left="7065" w:hanging="360"/>
      </w:pPr>
    </w:lvl>
    <w:lvl w:ilvl="8" w:tplc="0419001B" w:tentative="1">
      <w:start w:val="1"/>
      <w:numFmt w:val="lowerRoman"/>
      <w:lvlText w:val="%9."/>
      <w:lvlJc w:val="right"/>
      <w:pPr>
        <w:ind w:left="7785" w:hanging="180"/>
      </w:pPr>
    </w:lvl>
  </w:abstractNum>
  <w:abstractNum w:abstractNumId="25" w15:restartNumberingAfterBreak="0">
    <w:nsid w:val="42AA3515"/>
    <w:multiLevelType w:val="multilevel"/>
    <w:tmpl w:val="C4404BA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3"/>
      <w:numFmt w:val="decimal"/>
      <w:isLgl/>
      <w:lvlText w:val="%1.%2."/>
      <w:lvlJc w:val="left"/>
      <w:pPr>
        <w:ind w:left="1141" w:hanging="432"/>
      </w:pPr>
      <w:rPr>
        <w:rFonts w:cs="Times New Roman" w:hint="default"/>
        <w:sz w:val="28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cs="Times New Roman" w:hint="default"/>
        <w:sz w:val="28"/>
      </w:rPr>
    </w:lvl>
    <w:lvl w:ilvl="3">
      <w:start w:val="1"/>
      <w:numFmt w:val="decimal"/>
      <w:isLgl/>
      <w:lvlText w:val="%1.%2.%3.%4."/>
      <w:lvlJc w:val="left"/>
      <w:pPr>
        <w:ind w:left="2127" w:hanging="720"/>
      </w:pPr>
      <w:rPr>
        <w:rFonts w:cs="Times New Roman" w:hint="default"/>
        <w:sz w:val="28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cs="Times New Roman" w:hint="default"/>
        <w:sz w:val="28"/>
      </w:rPr>
    </w:lvl>
    <w:lvl w:ilvl="5">
      <w:start w:val="1"/>
      <w:numFmt w:val="decimal"/>
      <w:isLgl/>
      <w:lvlText w:val="%1.%2.%3.%4.%5.%6."/>
      <w:lvlJc w:val="left"/>
      <w:pPr>
        <w:ind w:left="3185" w:hanging="1080"/>
      </w:pPr>
      <w:rPr>
        <w:rFonts w:cs="Times New Roman" w:hint="default"/>
        <w:sz w:val="28"/>
      </w:rPr>
    </w:lvl>
    <w:lvl w:ilvl="6">
      <w:start w:val="1"/>
      <w:numFmt w:val="decimal"/>
      <w:isLgl/>
      <w:lvlText w:val="%1.%2.%3.%4.%5.%6.%7."/>
      <w:lvlJc w:val="left"/>
      <w:pPr>
        <w:ind w:left="3894" w:hanging="1440"/>
      </w:pPr>
      <w:rPr>
        <w:rFonts w:cs="Times New Roman" w:hint="default"/>
        <w:sz w:val="28"/>
      </w:r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  <w:rPr>
        <w:rFonts w:cs="Times New Roman" w:hint="default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  <w:rPr>
        <w:rFonts w:cs="Times New Roman" w:hint="default"/>
        <w:sz w:val="28"/>
      </w:rPr>
    </w:lvl>
  </w:abstractNum>
  <w:abstractNum w:abstractNumId="26" w15:restartNumberingAfterBreak="0">
    <w:nsid w:val="4CFB068B"/>
    <w:multiLevelType w:val="hybridMultilevel"/>
    <w:tmpl w:val="9FE80D3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4D4401D0"/>
    <w:multiLevelType w:val="hybridMultilevel"/>
    <w:tmpl w:val="F1C48BCA"/>
    <w:lvl w:ilvl="0" w:tplc="8C1444C6">
      <w:numFmt w:val="bullet"/>
      <w:pStyle w:val="1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190003" w:tentative="1">
      <w:start w:val="1"/>
      <w:numFmt w:val="bullet"/>
      <w:pStyle w:val="2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pStyle w:val="3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pStyle w:val="4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07860E9"/>
    <w:multiLevelType w:val="hybridMultilevel"/>
    <w:tmpl w:val="DB6C6E04"/>
    <w:lvl w:ilvl="0" w:tplc="23DC06DE">
      <w:start w:val="2"/>
      <w:numFmt w:val="decimal"/>
      <w:lvlText w:val="%1."/>
      <w:lvlJc w:val="left"/>
      <w:pPr>
        <w:ind w:left="1069" w:hanging="360"/>
      </w:pPr>
      <w:rPr>
        <w:rFonts w:cs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9" w15:restartNumberingAfterBreak="0">
    <w:nsid w:val="587849B7"/>
    <w:multiLevelType w:val="hybridMultilevel"/>
    <w:tmpl w:val="743CC252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0" w15:restartNumberingAfterBreak="0">
    <w:nsid w:val="5A7B5FBA"/>
    <w:multiLevelType w:val="multilevel"/>
    <w:tmpl w:val="7DD27F4E"/>
    <w:lvl w:ilvl="0">
      <w:start w:val="1"/>
      <w:numFmt w:val="decimal"/>
      <w:lvlText w:val="%1."/>
      <w:lvlJc w:val="left"/>
      <w:pPr>
        <w:ind w:left="504" w:hanging="504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31" w15:restartNumberingAfterBreak="0">
    <w:nsid w:val="5FB909C2"/>
    <w:multiLevelType w:val="hybridMultilevel"/>
    <w:tmpl w:val="36444230"/>
    <w:lvl w:ilvl="0" w:tplc="E6BEC34E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2" w15:restartNumberingAfterBreak="0">
    <w:nsid w:val="66257860"/>
    <w:multiLevelType w:val="hybridMultilevel"/>
    <w:tmpl w:val="23143AB6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 w15:restartNumberingAfterBreak="0">
    <w:nsid w:val="68F26807"/>
    <w:multiLevelType w:val="hybridMultilevel"/>
    <w:tmpl w:val="C1C41986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 w15:restartNumberingAfterBreak="0">
    <w:nsid w:val="6FA309E5"/>
    <w:multiLevelType w:val="hybridMultilevel"/>
    <w:tmpl w:val="D6529018"/>
    <w:lvl w:ilvl="0" w:tplc="8B641326">
      <w:start w:val="1"/>
      <w:numFmt w:val="decimal"/>
      <w:lvlText w:val="%1."/>
      <w:lvlJc w:val="left"/>
      <w:pPr>
        <w:ind w:left="732" w:hanging="372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 w15:restartNumberingAfterBreak="0">
    <w:nsid w:val="77525E14"/>
    <w:multiLevelType w:val="hybridMultilevel"/>
    <w:tmpl w:val="275447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C692B48"/>
    <w:multiLevelType w:val="hybridMultilevel"/>
    <w:tmpl w:val="5EF2E18A"/>
    <w:lvl w:ilvl="0" w:tplc="965CC9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 w15:restartNumberingAfterBreak="0">
    <w:nsid w:val="7F2C1857"/>
    <w:multiLevelType w:val="hybridMultilevel"/>
    <w:tmpl w:val="E6108FAC"/>
    <w:lvl w:ilvl="0" w:tplc="05B2C756">
      <w:start w:val="1"/>
      <w:numFmt w:val="decimal"/>
      <w:lvlText w:val="%1"/>
      <w:lvlJc w:val="left"/>
      <w:pPr>
        <w:ind w:left="22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67" w:hanging="360"/>
      </w:pPr>
    </w:lvl>
    <w:lvl w:ilvl="2" w:tplc="0419001B" w:tentative="1">
      <w:start w:val="1"/>
      <w:numFmt w:val="lowerRoman"/>
      <w:lvlText w:val="%3."/>
      <w:lvlJc w:val="right"/>
      <w:pPr>
        <w:ind w:left="3687" w:hanging="180"/>
      </w:pPr>
    </w:lvl>
    <w:lvl w:ilvl="3" w:tplc="0419000F" w:tentative="1">
      <w:start w:val="1"/>
      <w:numFmt w:val="decimal"/>
      <w:lvlText w:val="%4."/>
      <w:lvlJc w:val="left"/>
      <w:pPr>
        <w:ind w:left="4407" w:hanging="360"/>
      </w:pPr>
    </w:lvl>
    <w:lvl w:ilvl="4" w:tplc="04190019" w:tentative="1">
      <w:start w:val="1"/>
      <w:numFmt w:val="lowerLetter"/>
      <w:lvlText w:val="%5."/>
      <w:lvlJc w:val="left"/>
      <w:pPr>
        <w:ind w:left="5127" w:hanging="360"/>
      </w:pPr>
    </w:lvl>
    <w:lvl w:ilvl="5" w:tplc="0419001B" w:tentative="1">
      <w:start w:val="1"/>
      <w:numFmt w:val="lowerRoman"/>
      <w:lvlText w:val="%6."/>
      <w:lvlJc w:val="right"/>
      <w:pPr>
        <w:ind w:left="5847" w:hanging="180"/>
      </w:pPr>
    </w:lvl>
    <w:lvl w:ilvl="6" w:tplc="0419000F" w:tentative="1">
      <w:start w:val="1"/>
      <w:numFmt w:val="decimal"/>
      <w:lvlText w:val="%7."/>
      <w:lvlJc w:val="left"/>
      <w:pPr>
        <w:ind w:left="6567" w:hanging="360"/>
      </w:pPr>
    </w:lvl>
    <w:lvl w:ilvl="7" w:tplc="04190019" w:tentative="1">
      <w:start w:val="1"/>
      <w:numFmt w:val="lowerLetter"/>
      <w:lvlText w:val="%8."/>
      <w:lvlJc w:val="left"/>
      <w:pPr>
        <w:ind w:left="7287" w:hanging="360"/>
      </w:pPr>
    </w:lvl>
    <w:lvl w:ilvl="8" w:tplc="0419001B" w:tentative="1">
      <w:start w:val="1"/>
      <w:numFmt w:val="lowerRoman"/>
      <w:lvlText w:val="%9."/>
      <w:lvlJc w:val="right"/>
      <w:pPr>
        <w:ind w:left="8007" w:hanging="180"/>
      </w:pPr>
    </w:lvl>
  </w:abstractNum>
  <w:abstractNum w:abstractNumId="38" w15:restartNumberingAfterBreak="0">
    <w:nsid w:val="7FBD5492"/>
    <w:multiLevelType w:val="hybridMultilevel"/>
    <w:tmpl w:val="A044BECE"/>
    <w:lvl w:ilvl="0" w:tplc="31AE37F2">
      <w:start w:val="2"/>
      <w:numFmt w:val="decimal"/>
      <w:lvlText w:val="%1"/>
      <w:lvlJc w:val="left"/>
      <w:pPr>
        <w:ind w:left="22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67" w:hanging="360"/>
      </w:pPr>
    </w:lvl>
    <w:lvl w:ilvl="2" w:tplc="0419001B" w:tentative="1">
      <w:start w:val="1"/>
      <w:numFmt w:val="lowerRoman"/>
      <w:lvlText w:val="%3."/>
      <w:lvlJc w:val="right"/>
      <w:pPr>
        <w:ind w:left="3687" w:hanging="180"/>
      </w:pPr>
    </w:lvl>
    <w:lvl w:ilvl="3" w:tplc="0419000F" w:tentative="1">
      <w:start w:val="1"/>
      <w:numFmt w:val="decimal"/>
      <w:lvlText w:val="%4."/>
      <w:lvlJc w:val="left"/>
      <w:pPr>
        <w:ind w:left="4407" w:hanging="360"/>
      </w:pPr>
    </w:lvl>
    <w:lvl w:ilvl="4" w:tplc="04190019" w:tentative="1">
      <w:start w:val="1"/>
      <w:numFmt w:val="lowerLetter"/>
      <w:lvlText w:val="%5."/>
      <w:lvlJc w:val="left"/>
      <w:pPr>
        <w:ind w:left="5127" w:hanging="360"/>
      </w:pPr>
    </w:lvl>
    <w:lvl w:ilvl="5" w:tplc="0419001B" w:tentative="1">
      <w:start w:val="1"/>
      <w:numFmt w:val="lowerRoman"/>
      <w:lvlText w:val="%6."/>
      <w:lvlJc w:val="right"/>
      <w:pPr>
        <w:ind w:left="5847" w:hanging="180"/>
      </w:pPr>
    </w:lvl>
    <w:lvl w:ilvl="6" w:tplc="0419000F" w:tentative="1">
      <w:start w:val="1"/>
      <w:numFmt w:val="decimal"/>
      <w:lvlText w:val="%7."/>
      <w:lvlJc w:val="left"/>
      <w:pPr>
        <w:ind w:left="6567" w:hanging="360"/>
      </w:pPr>
    </w:lvl>
    <w:lvl w:ilvl="7" w:tplc="04190019" w:tentative="1">
      <w:start w:val="1"/>
      <w:numFmt w:val="lowerLetter"/>
      <w:lvlText w:val="%8."/>
      <w:lvlJc w:val="left"/>
      <w:pPr>
        <w:ind w:left="7287" w:hanging="360"/>
      </w:pPr>
    </w:lvl>
    <w:lvl w:ilvl="8" w:tplc="0419001B" w:tentative="1">
      <w:start w:val="1"/>
      <w:numFmt w:val="lowerRoman"/>
      <w:lvlText w:val="%9."/>
      <w:lvlJc w:val="right"/>
      <w:pPr>
        <w:ind w:left="8007" w:hanging="180"/>
      </w:pPr>
    </w:lvl>
  </w:abstractNum>
  <w:num w:numId="1">
    <w:abstractNumId w:val="26"/>
  </w:num>
  <w:num w:numId="2">
    <w:abstractNumId w:val="15"/>
  </w:num>
  <w:num w:numId="3">
    <w:abstractNumId w:val="34"/>
  </w:num>
  <w:num w:numId="4">
    <w:abstractNumId w:val="27"/>
  </w:num>
  <w:num w:numId="5">
    <w:abstractNumId w:val="20"/>
  </w:num>
  <w:num w:numId="6">
    <w:abstractNumId w:val="28"/>
  </w:num>
  <w:num w:numId="7">
    <w:abstractNumId w:val="12"/>
  </w:num>
  <w:num w:numId="8">
    <w:abstractNumId w:val="14"/>
  </w:num>
  <w:num w:numId="9">
    <w:abstractNumId w:val="10"/>
  </w:num>
  <w:num w:numId="10">
    <w:abstractNumId w:val="30"/>
  </w:num>
  <w:num w:numId="11">
    <w:abstractNumId w:val="17"/>
  </w:num>
  <w:num w:numId="12">
    <w:abstractNumId w:val="16"/>
  </w:num>
  <w:num w:numId="13">
    <w:abstractNumId w:val="9"/>
  </w:num>
  <w:num w:numId="14">
    <w:abstractNumId w:val="7"/>
  </w:num>
  <w:num w:numId="15">
    <w:abstractNumId w:val="6"/>
  </w:num>
  <w:num w:numId="16">
    <w:abstractNumId w:val="5"/>
  </w:num>
  <w:num w:numId="17">
    <w:abstractNumId w:val="4"/>
  </w:num>
  <w:num w:numId="18">
    <w:abstractNumId w:val="8"/>
  </w:num>
  <w:num w:numId="19">
    <w:abstractNumId w:val="3"/>
  </w:num>
  <w:num w:numId="20">
    <w:abstractNumId w:val="2"/>
  </w:num>
  <w:num w:numId="21">
    <w:abstractNumId w:val="1"/>
  </w:num>
  <w:num w:numId="22">
    <w:abstractNumId w:val="0"/>
  </w:num>
  <w:num w:numId="23">
    <w:abstractNumId w:val="21"/>
  </w:num>
  <w:num w:numId="24">
    <w:abstractNumId w:val="25"/>
  </w:num>
  <w:num w:numId="25">
    <w:abstractNumId w:val="33"/>
  </w:num>
  <w:num w:numId="26">
    <w:abstractNumId w:val="18"/>
  </w:num>
  <w:num w:numId="27">
    <w:abstractNumId w:val="32"/>
  </w:num>
  <w:num w:numId="28">
    <w:abstractNumId w:val="31"/>
  </w:num>
  <w:num w:numId="29">
    <w:abstractNumId w:val="36"/>
  </w:num>
  <w:num w:numId="30">
    <w:abstractNumId w:val="29"/>
  </w:num>
  <w:num w:numId="31">
    <w:abstractNumId w:val="19"/>
  </w:num>
  <w:num w:numId="32">
    <w:abstractNumId w:val="35"/>
  </w:num>
  <w:num w:numId="33">
    <w:abstractNumId w:val="13"/>
  </w:num>
  <w:num w:numId="34">
    <w:abstractNumId w:val="23"/>
  </w:num>
  <w:num w:numId="35">
    <w:abstractNumId w:val="22"/>
  </w:num>
  <w:num w:numId="36">
    <w:abstractNumId w:val="38"/>
  </w:num>
  <w:num w:numId="37">
    <w:abstractNumId w:val="37"/>
  </w:num>
  <w:num w:numId="38">
    <w:abstractNumId w:val="11"/>
  </w:num>
  <w:num w:numId="39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92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733A"/>
    <w:rsid w:val="0000039D"/>
    <w:rsid w:val="00000982"/>
    <w:rsid w:val="00000FC8"/>
    <w:rsid w:val="00002249"/>
    <w:rsid w:val="000026E9"/>
    <w:rsid w:val="000028D3"/>
    <w:rsid w:val="00007FCF"/>
    <w:rsid w:val="00010469"/>
    <w:rsid w:val="00012EA9"/>
    <w:rsid w:val="000145CA"/>
    <w:rsid w:val="000154C1"/>
    <w:rsid w:val="0001564E"/>
    <w:rsid w:val="0001730A"/>
    <w:rsid w:val="00017445"/>
    <w:rsid w:val="00020258"/>
    <w:rsid w:val="000207F9"/>
    <w:rsid w:val="00020EA9"/>
    <w:rsid w:val="00023535"/>
    <w:rsid w:val="00024357"/>
    <w:rsid w:val="00024870"/>
    <w:rsid w:val="00026D98"/>
    <w:rsid w:val="00032A52"/>
    <w:rsid w:val="00033B65"/>
    <w:rsid w:val="000347A7"/>
    <w:rsid w:val="00034C99"/>
    <w:rsid w:val="00035A4B"/>
    <w:rsid w:val="00036796"/>
    <w:rsid w:val="00036E53"/>
    <w:rsid w:val="00036F63"/>
    <w:rsid w:val="00040E2A"/>
    <w:rsid w:val="00041604"/>
    <w:rsid w:val="00044714"/>
    <w:rsid w:val="00045556"/>
    <w:rsid w:val="00046E2E"/>
    <w:rsid w:val="000526EC"/>
    <w:rsid w:val="000535A4"/>
    <w:rsid w:val="000537CD"/>
    <w:rsid w:val="000557C0"/>
    <w:rsid w:val="000578EA"/>
    <w:rsid w:val="00060DE1"/>
    <w:rsid w:val="00061B77"/>
    <w:rsid w:val="00061EEE"/>
    <w:rsid w:val="000622E4"/>
    <w:rsid w:val="000627A1"/>
    <w:rsid w:val="00062B8B"/>
    <w:rsid w:val="00064DB7"/>
    <w:rsid w:val="00065889"/>
    <w:rsid w:val="000661D6"/>
    <w:rsid w:val="000708A2"/>
    <w:rsid w:val="00071274"/>
    <w:rsid w:val="00071682"/>
    <w:rsid w:val="00072182"/>
    <w:rsid w:val="000721CC"/>
    <w:rsid w:val="0007254C"/>
    <w:rsid w:val="00072825"/>
    <w:rsid w:val="00072F79"/>
    <w:rsid w:val="00074654"/>
    <w:rsid w:val="00075D08"/>
    <w:rsid w:val="000768B2"/>
    <w:rsid w:val="00076B69"/>
    <w:rsid w:val="000802CF"/>
    <w:rsid w:val="00081265"/>
    <w:rsid w:val="00082D03"/>
    <w:rsid w:val="000836F3"/>
    <w:rsid w:val="0008385A"/>
    <w:rsid w:val="0008578A"/>
    <w:rsid w:val="00087E02"/>
    <w:rsid w:val="00090E31"/>
    <w:rsid w:val="00092EF0"/>
    <w:rsid w:val="00093158"/>
    <w:rsid w:val="000936CE"/>
    <w:rsid w:val="00096C42"/>
    <w:rsid w:val="000A0067"/>
    <w:rsid w:val="000A0520"/>
    <w:rsid w:val="000A079E"/>
    <w:rsid w:val="000A1095"/>
    <w:rsid w:val="000A590F"/>
    <w:rsid w:val="000A6D7C"/>
    <w:rsid w:val="000B05CF"/>
    <w:rsid w:val="000B0949"/>
    <w:rsid w:val="000B11E3"/>
    <w:rsid w:val="000B1BEC"/>
    <w:rsid w:val="000B1D8E"/>
    <w:rsid w:val="000B4FE9"/>
    <w:rsid w:val="000C05A4"/>
    <w:rsid w:val="000C16A9"/>
    <w:rsid w:val="000C36BB"/>
    <w:rsid w:val="000C3902"/>
    <w:rsid w:val="000C3FC5"/>
    <w:rsid w:val="000C4276"/>
    <w:rsid w:val="000C4D22"/>
    <w:rsid w:val="000C5EA5"/>
    <w:rsid w:val="000C74B2"/>
    <w:rsid w:val="000C7D91"/>
    <w:rsid w:val="000C7E09"/>
    <w:rsid w:val="000D15C4"/>
    <w:rsid w:val="000D2A71"/>
    <w:rsid w:val="000D3F56"/>
    <w:rsid w:val="000D4181"/>
    <w:rsid w:val="000D655C"/>
    <w:rsid w:val="000E0917"/>
    <w:rsid w:val="000E1895"/>
    <w:rsid w:val="000E1D42"/>
    <w:rsid w:val="000E2592"/>
    <w:rsid w:val="000E5251"/>
    <w:rsid w:val="000E6EBA"/>
    <w:rsid w:val="000F1597"/>
    <w:rsid w:val="000F2450"/>
    <w:rsid w:val="000F4634"/>
    <w:rsid w:val="000F4FCD"/>
    <w:rsid w:val="000F508D"/>
    <w:rsid w:val="000F6E6F"/>
    <w:rsid w:val="000F6FCE"/>
    <w:rsid w:val="001016F0"/>
    <w:rsid w:val="00101C3A"/>
    <w:rsid w:val="001061A1"/>
    <w:rsid w:val="00106C8E"/>
    <w:rsid w:val="00107593"/>
    <w:rsid w:val="00115414"/>
    <w:rsid w:val="00116F2F"/>
    <w:rsid w:val="00117A3E"/>
    <w:rsid w:val="00121061"/>
    <w:rsid w:val="00123D1E"/>
    <w:rsid w:val="0013112C"/>
    <w:rsid w:val="0013172E"/>
    <w:rsid w:val="00132BB4"/>
    <w:rsid w:val="00132C67"/>
    <w:rsid w:val="00133CB6"/>
    <w:rsid w:val="00135018"/>
    <w:rsid w:val="00135332"/>
    <w:rsid w:val="0013720F"/>
    <w:rsid w:val="001376E0"/>
    <w:rsid w:val="00137B59"/>
    <w:rsid w:val="00140F90"/>
    <w:rsid w:val="00141677"/>
    <w:rsid w:val="0014167C"/>
    <w:rsid w:val="00143278"/>
    <w:rsid w:val="00143F68"/>
    <w:rsid w:val="00146ABC"/>
    <w:rsid w:val="00151798"/>
    <w:rsid w:val="001535FB"/>
    <w:rsid w:val="00153E4B"/>
    <w:rsid w:val="00154C1D"/>
    <w:rsid w:val="00155208"/>
    <w:rsid w:val="001560AD"/>
    <w:rsid w:val="00156355"/>
    <w:rsid w:val="00160E55"/>
    <w:rsid w:val="001612A4"/>
    <w:rsid w:val="00161906"/>
    <w:rsid w:val="00161D50"/>
    <w:rsid w:val="00166859"/>
    <w:rsid w:val="00167637"/>
    <w:rsid w:val="00171C70"/>
    <w:rsid w:val="001722DF"/>
    <w:rsid w:val="00173144"/>
    <w:rsid w:val="00174026"/>
    <w:rsid w:val="00174499"/>
    <w:rsid w:val="001774E4"/>
    <w:rsid w:val="0017751F"/>
    <w:rsid w:val="0018177E"/>
    <w:rsid w:val="00181C51"/>
    <w:rsid w:val="001831B6"/>
    <w:rsid w:val="001843EB"/>
    <w:rsid w:val="00184D2D"/>
    <w:rsid w:val="00185499"/>
    <w:rsid w:val="00191359"/>
    <w:rsid w:val="001920F6"/>
    <w:rsid w:val="00196A10"/>
    <w:rsid w:val="001A15EF"/>
    <w:rsid w:val="001A2CF0"/>
    <w:rsid w:val="001A30F8"/>
    <w:rsid w:val="001A68E1"/>
    <w:rsid w:val="001A786D"/>
    <w:rsid w:val="001B1DEA"/>
    <w:rsid w:val="001B5113"/>
    <w:rsid w:val="001B6A07"/>
    <w:rsid w:val="001C040F"/>
    <w:rsid w:val="001C15DC"/>
    <w:rsid w:val="001C214A"/>
    <w:rsid w:val="001C34F3"/>
    <w:rsid w:val="001C37A9"/>
    <w:rsid w:val="001C3A68"/>
    <w:rsid w:val="001C6168"/>
    <w:rsid w:val="001C63C5"/>
    <w:rsid w:val="001C794A"/>
    <w:rsid w:val="001C7F73"/>
    <w:rsid w:val="001D0A5F"/>
    <w:rsid w:val="001D119E"/>
    <w:rsid w:val="001D1294"/>
    <w:rsid w:val="001D2805"/>
    <w:rsid w:val="001D3929"/>
    <w:rsid w:val="001D5151"/>
    <w:rsid w:val="001D5E61"/>
    <w:rsid w:val="001E1B76"/>
    <w:rsid w:val="001E1E36"/>
    <w:rsid w:val="001E602A"/>
    <w:rsid w:val="001E63F8"/>
    <w:rsid w:val="001F26CE"/>
    <w:rsid w:val="001F2F09"/>
    <w:rsid w:val="001F319A"/>
    <w:rsid w:val="001F4AD0"/>
    <w:rsid w:val="001F5641"/>
    <w:rsid w:val="001F70DE"/>
    <w:rsid w:val="00202859"/>
    <w:rsid w:val="002033EE"/>
    <w:rsid w:val="0020592F"/>
    <w:rsid w:val="00205B8F"/>
    <w:rsid w:val="00206AB9"/>
    <w:rsid w:val="00206C87"/>
    <w:rsid w:val="00207DFD"/>
    <w:rsid w:val="00213C72"/>
    <w:rsid w:val="00214176"/>
    <w:rsid w:val="0022042B"/>
    <w:rsid w:val="00220FED"/>
    <w:rsid w:val="00221CB9"/>
    <w:rsid w:val="00223AA9"/>
    <w:rsid w:val="00227C75"/>
    <w:rsid w:val="00231A61"/>
    <w:rsid w:val="0023374A"/>
    <w:rsid w:val="00240D1D"/>
    <w:rsid w:val="00241920"/>
    <w:rsid w:val="00245FA5"/>
    <w:rsid w:val="0024659A"/>
    <w:rsid w:val="002506A5"/>
    <w:rsid w:val="002524AF"/>
    <w:rsid w:val="002529F8"/>
    <w:rsid w:val="00252A76"/>
    <w:rsid w:val="00252BE8"/>
    <w:rsid w:val="00253629"/>
    <w:rsid w:val="0025392A"/>
    <w:rsid w:val="00253EA0"/>
    <w:rsid w:val="00255B8B"/>
    <w:rsid w:val="0026064F"/>
    <w:rsid w:val="002606BF"/>
    <w:rsid w:val="00260C0A"/>
    <w:rsid w:val="00261CA3"/>
    <w:rsid w:val="002623E8"/>
    <w:rsid w:val="00263507"/>
    <w:rsid w:val="002650F8"/>
    <w:rsid w:val="00265996"/>
    <w:rsid w:val="00270FFF"/>
    <w:rsid w:val="00271193"/>
    <w:rsid w:val="00272C04"/>
    <w:rsid w:val="00275D90"/>
    <w:rsid w:val="00281706"/>
    <w:rsid w:val="0028197D"/>
    <w:rsid w:val="0028211E"/>
    <w:rsid w:val="002826E8"/>
    <w:rsid w:val="00284695"/>
    <w:rsid w:val="002858E7"/>
    <w:rsid w:val="0028601C"/>
    <w:rsid w:val="00286CC8"/>
    <w:rsid w:val="00287999"/>
    <w:rsid w:val="0029007A"/>
    <w:rsid w:val="00290E50"/>
    <w:rsid w:val="00291124"/>
    <w:rsid w:val="00294045"/>
    <w:rsid w:val="002942F8"/>
    <w:rsid w:val="00294A8F"/>
    <w:rsid w:val="00294D99"/>
    <w:rsid w:val="00294FA4"/>
    <w:rsid w:val="00297CA9"/>
    <w:rsid w:val="002A00E0"/>
    <w:rsid w:val="002A01E5"/>
    <w:rsid w:val="002A3679"/>
    <w:rsid w:val="002A6062"/>
    <w:rsid w:val="002A6BBC"/>
    <w:rsid w:val="002A7EDD"/>
    <w:rsid w:val="002B0D72"/>
    <w:rsid w:val="002B188B"/>
    <w:rsid w:val="002B29C3"/>
    <w:rsid w:val="002B2CE6"/>
    <w:rsid w:val="002B315C"/>
    <w:rsid w:val="002B41F0"/>
    <w:rsid w:val="002B427D"/>
    <w:rsid w:val="002B47B6"/>
    <w:rsid w:val="002C3F77"/>
    <w:rsid w:val="002C5311"/>
    <w:rsid w:val="002C5B8E"/>
    <w:rsid w:val="002C5C50"/>
    <w:rsid w:val="002D1158"/>
    <w:rsid w:val="002D2488"/>
    <w:rsid w:val="002D29A8"/>
    <w:rsid w:val="002D319B"/>
    <w:rsid w:val="002D34D2"/>
    <w:rsid w:val="002D5355"/>
    <w:rsid w:val="002D5AAF"/>
    <w:rsid w:val="002D6F6D"/>
    <w:rsid w:val="002E011B"/>
    <w:rsid w:val="002E2880"/>
    <w:rsid w:val="002E369E"/>
    <w:rsid w:val="002E3D8E"/>
    <w:rsid w:val="002E6137"/>
    <w:rsid w:val="002E7769"/>
    <w:rsid w:val="002E7E5C"/>
    <w:rsid w:val="002F021F"/>
    <w:rsid w:val="002F2029"/>
    <w:rsid w:val="002F37AA"/>
    <w:rsid w:val="002F4D71"/>
    <w:rsid w:val="002F5424"/>
    <w:rsid w:val="002F5608"/>
    <w:rsid w:val="002F6B6F"/>
    <w:rsid w:val="002F7172"/>
    <w:rsid w:val="002F78C9"/>
    <w:rsid w:val="002F7CC7"/>
    <w:rsid w:val="003005A5"/>
    <w:rsid w:val="003007C2"/>
    <w:rsid w:val="00301477"/>
    <w:rsid w:val="003016E4"/>
    <w:rsid w:val="003020B7"/>
    <w:rsid w:val="00302A57"/>
    <w:rsid w:val="00305087"/>
    <w:rsid w:val="003054B7"/>
    <w:rsid w:val="003061D2"/>
    <w:rsid w:val="003061FB"/>
    <w:rsid w:val="0030747E"/>
    <w:rsid w:val="00311E87"/>
    <w:rsid w:val="003131AE"/>
    <w:rsid w:val="003150E6"/>
    <w:rsid w:val="00320E9A"/>
    <w:rsid w:val="00321D1F"/>
    <w:rsid w:val="0032268B"/>
    <w:rsid w:val="00324C25"/>
    <w:rsid w:val="003251BB"/>
    <w:rsid w:val="003256ED"/>
    <w:rsid w:val="003264D2"/>
    <w:rsid w:val="00326529"/>
    <w:rsid w:val="003265D1"/>
    <w:rsid w:val="00327FB3"/>
    <w:rsid w:val="00330607"/>
    <w:rsid w:val="00333A87"/>
    <w:rsid w:val="003433F9"/>
    <w:rsid w:val="003453AC"/>
    <w:rsid w:val="0034582D"/>
    <w:rsid w:val="00345B26"/>
    <w:rsid w:val="00345F73"/>
    <w:rsid w:val="00346EA0"/>
    <w:rsid w:val="003518B5"/>
    <w:rsid w:val="00351FEC"/>
    <w:rsid w:val="0035474E"/>
    <w:rsid w:val="003555AD"/>
    <w:rsid w:val="003559BE"/>
    <w:rsid w:val="00357D4A"/>
    <w:rsid w:val="003616A8"/>
    <w:rsid w:val="00362B86"/>
    <w:rsid w:val="00363929"/>
    <w:rsid w:val="0036428B"/>
    <w:rsid w:val="003650DA"/>
    <w:rsid w:val="003668E5"/>
    <w:rsid w:val="00366BEA"/>
    <w:rsid w:val="00370254"/>
    <w:rsid w:val="003709E0"/>
    <w:rsid w:val="003736AD"/>
    <w:rsid w:val="00373BF9"/>
    <w:rsid w:val="0037492C"/>
    <w:rsid w:val="00374C47"/>
    <w:rsid w:val="00375433"/>
    <w:rsid w:val="00376546"/>
    <w:rsid w:val="003810C9"/>
    <w:rsid w:val="00383FF3"/>
    <w:rsid w:val="003860F4"/>
    <w:rsid w:val="00393A66"/>
    <w:rsid w:val="0039453F"/>
    <w:rsid w:val="00395F61"/>
    <w:rsid w:val="00397DC9"/>
    <w:rsid w:val="00397E37"/>
    <w:rsid w:val="003A1581"/>
    <w:rsid w:val="003A185C"/>
    <w:rsid w:val="003A2088"/>
    <w:rsid w:val="003A386B"/>
    <w:rsid w:val="003A4C04"/>
    <w:rsid w:val="003A50FA"/>
    <w:rsid w:val="003A6148"/>
    <w:rsid w:val="003A63BE"/>
    <w:rsid w:val="003A6974"/>
    <w:rsid w:val="003A7D3D"/>
    <w:rsid w:val="003A7EFB"/>
    <w:rsid w:val="003B07D6"/>
    <w:rsid w:val="003B277D"/>
    <w:rsid w:val="003B29EE"/>
    <w:rsid w:val="003B4C33"/>
    <w:rsid w:val="003B4F7A"/>
    <w:rsid w:val="003B5A91"/>
    <w:rsid w:val="003B6E37"/>
    <w:rsid w:val="003B7091"/>
    <w:rsid w:val="003B72DB"/>
    <w:rsid w:val="003C1652"/>
    <w:rsid w:val="003C7DF7"/>
    <w:rsid w:val="003D017D"/>
    <w:rsid w:val="003D0414"/>
    <w:rsid w:val="003D055E"/>
    <w:rsid w:val="003D0F6C"/>
    <w:rsid w:val="003D1099"/>
    <w:rsid w:val="003D237E"/>
    <w:rsid w:val="003D354D"/>
    <w:rsid w:val="003D4B68"/>
    <w:rsid w:val="003D6CC1"/>
    <w:rsid w:val="003E17B7"/>
    <w:rsid w:val="003E2760"/>
    <w:rsid w:val="003F0DA9"/>
    <w:rsid w:val="003F1E32"/>
    <w:rsid w:val="003F2875"/>
    <w:rsid w:val="003F5755"/>
    <w:rsid w:val="003F6B66"/>
    <w:rsid w:val="003F7DB9"/>
    <w:rsid w:val="00401E27"/>
    <w:rsid w:val="00401EDA"/>
    <w:rsid w:val="00404521"/>
    <w:rsid w:val="00405B03"/>
    <w:rsid w:val="0040763B"/>
    <w:rsid w:val="004122F9"/>
    <w:rsid w:val="004124C7"/>
    <w:rsid w:val="004132EA"/>
    <w:rsid w:val="0041332F"/>
    <w:rsid w:val="0041340A"/>
    <w:rsid w:val="00414DFA"/>
    <w:rsid w:val="004209B6"/>
    <w:rsid w:val="004215BD"/>
    <w:rsid w:val="00421E25"/>
    <w:rsid w:val="0042420D"/>
    <w:rsid w:val="00424BA0"/>
    <w:rsid w:val="00424DD5"/>
    <w:rsid w:val="0042526C"/>
    <w:rsid w:val="00427B01"/>
    <w:rsid w:val="00431A09"/>
    <w:rsid w:val="00431BAA"/>
    <w:rsid w:val="0043714E"/>
    <w:rsid w:val="00437DD2"/>
    <w:rsid w:val="0044289A"/>
    <w:rsid w:val="004430D4"/>
    <w:rsid w:val="00444AF7"/>
    <w:rsid w:val="00446771"/>
    <w:rsid w:val="00451AE2"/>
    <w:rsid w:val="004548CE"/>
    <w:rsid w:val="004564CD"/>
    <w:rsid w:val="0045682E"/>
    <w:rsid w:val="00457B52"/>
    <w:rsid w:val="00461548"/>
    <w:rsid w:val="00463BAF"/>
    <w:rsid w:val="00464791"/>
    <w:rsid w:val="00465179"/>
    <w:rsid w:val="004676EB"/>
    <w:rsid w:val="00467A8E"/>
    <w:rsid w:val="00472A07"/>
    <w:rsid w:val="00473C12"/>
    <w:rsid w:val="00475B02"/>
    <w:rsid w:val="00476702"/>
    <w:rsid w:val="0047762B"/>
    <w:rsid w:val="00481F85"/>
    <w:rsid w:val="004822F1"/>
    <w:rsid w:val="004843BE"/>
    <w:rsid w:val="0048696A"/>
    <w:rsid w:val="004925E1"/>
    <w:rsid w:val="00495AAB"/>
    <w:rsid w:val="00497CA6"/>
    <w:rsid w:val="004A0AF8"/>
    <w:rsid w:val="004A2856"/>
    <w:rsid w:val="004A3099"/>
    <w:rsid w:val="004A3331"/>
    <w:rsid w:val="004A7AE9"/>
    <w:rsid w:val="004B14D2"/>
    <w:rsid w:val="004B17EF"/>
    <w:rsid w:val="004B23E3"/>
    <w:rsid w:val="004B2C3E"/>
    <w:rsid w:val="004B593C"/>
    <w:rsid w:val="004B5A8F"/>
    <w:rsid w:val="004B6D63"/>
    <w:rsid w:val="004C310C"/>
    <w:rsid w:val="004C3D5A"/>
    <w:rsid w:val="004C5D87"/>
    <w:rsid w:val="004C63D3"/>
    <w:rsid w:val="004C6C11"/>
    <w:rsid w:val="004C6F0D"/>
    <w:rsid w:val="004C6F68"/>
    <w:rsid w:val="004C79C7"/>
    <w:rsid w:val="004D0EC5"/>
    <w:rsid w:val="004D4154"/>
    <w:rsid w:val="004D45CB"/>
    <w:rsid w:val="004D4694"/>
    <w:rsid w:val="004D69E0"/>
    <w:rsid w:val="004E0221"/>
    <w:rsid w:val="004E150A"/>
    <w:rsid w:val="004E18B8"/>
    <w:rsid w:val="004E342F"/>
    <w:rsid w:val="004E5F13"/>
    <w:rsid w:val="004E6500"/>
    <w:rsid w:val="004E71C7"/>
    <w:rsid w:val="004E7853"/>
    <w:rsid w:val="004F1AEF"/>
    <w:rsid w:val="004F5CCD"/>
    <w:rsid w:val="004F5D6F"/>
    <w:rsid w:val="004F600A"/>
    <w:rsid w:val="004F6E40"/>
    <w:rsid w:val="005009E8"/>
    <w:rsid w:val="00501326"/>
    <w:rsid w:val="0050271E"/>
    <w:rsid w:val="00503587"/>
    <w:rsid w:val="00503742"/>
    <w:rsid w:val="0050389F"/>
    <w:rsid w:val="00504470"/>
    <w:rsid w:val="00504B4D"/>
    <w:rsid w:val="005106B3"/>
    <w:rsid w:val="005129DF"/>
    <w:rsid w:val="00512ED1"/>
    <w:rsid w:val="005130D7"/>
    <w:rsid w:val="00513DD8"/>
    <w:rsid w:val="00514929"/>
    <w:rsid w:val="00515010"/>
    <w:rsid w:val="00516196"/>
    <w:rsid w:val="00517474"/>
    <w:rsid w:val="00520A05"/>
    <w:rsid w:val="00523A0F"/>
    <w:rsid w:val="00525124"/>
    <w:rsid w:val="005258EA"/>
    <w:rsid w:val="0052636E"/>
    <w:rsid w:val="00526669"/>
    <w:rsid w:val="00526EA1"/>
    <w:rsid w:val="0052784B"/>
    <w:rsid w:val="00527D98"/>
    <w:rsid w:val="00530812"/>
    <w:rsid w:val="00530A9E"/>
    <w:rsid w:val="00532527"/>
    <w:rsid w:val="00532C87"/>
    <w:rsid w:val="005335FE"/>
    <w:rsid w:val="005340C8"/>
    <w:rsid w:val="0053543C"/>
    <w:rsid w:val="005411B8"/>
    <w:rsid w:val="005435C8"/>
    <w:rsid w:val="0054789C"/>
    <w:rsid w:val="00550BD7"/>
    <w:rsid w:val="0055328F"/>
    <w:rsid w:val="00553E5D"/>
    <w:rsid w:val="0055491A"/>
    <w:rsid w:val="0055553F"/>
    <w:rsid w:val="00555631"/>
    <w:rsid w:val="00555EB9"/>
    <w:rsid w:val="00556C42"/>
    <w:rsid w:val="00557456"/>
    <w:rsid w:val="00560267"/>
    <w:rsid w:val="0056147F"/>
    <w:rsid w:val="00564682"/>
    <w:rsid w:val="005648B0"/>
    <w:rsid w:val="005655AB"/>
    <w:rsid w:val="00565612"/>
    <w:rsid w:val="00566E25"/>
    <w:rsid w:val="005676A0"/>
    <w:rsid w:val="0057180F"/>
    <w:rsid w:val="00571CBB"/>
    <w:rsid w:val="005723C2"/>
    <w:rsid w:val="00573532"/>
    <w:rsid w:val="00574D75"/>
    <w:rsid w:val="00575882"/>
    <w:rsid w:val="005762C9"/>
    <w:rsid w:val="005810F3"/>
    <w:rsid w:val="00583142"/>
    <w:rsid w:val="00586C30"/>
    <w:rsid w:val="00586CF0"/>
    <w:rsid w:val="00587D15"/>
    <w:rsid w:val="00590049"/>
    <w:rsid w:val="00590770"/>
    <w:rsid w:val="0059277F"/>
    <w:rsid w:val="005976EE"/>
    <w:rsid w:val="005A056A"/>
    <w:rsid w:val="005A3227"/>
    <w:rsid w:val="005A61E4"/>
    <w:rsid w:val="005B0DD3"/>
    <w:rsid w:val="005B1366"/>
    <w:rsid w:val="005B17F8"/>
    <w:rsid w:val="005B185D"/>
    <w:rsid w:val="005B2B7A"/>
    <w:rsid w:val="005B2E46"/>
    <w:rsid w:val="005B2ECE"/>
    <w:rsid w:val="005B3FE6"/>
    <w:rsid w:val="005B43F1"/>
    <w:rsid w:val="005B4465"/>
    <w:rsid w:val="005B4877"/>
    <w:rsid w:val="005B494A"/>
    <w:rsid w:val="005B4CC5"/>
    <w:rsid w:val="005C094D"/>
    <w:rsid w:val="005C17A4"/>
    <w:rsid w:val="005C1A2A"/>
    <w:rsid w:val="005C38FC"/>
    <w:rsid w:val="005C7B49"/>
    <w:rsid w:val="005D001C"/>
    <w:rsid w:val="005D0871"/>
    <w:rsid w:val="005D0B5A"/>
    <w:rsid w:val="005D13E4"/>
    <w:rsid w:val="005E11AC"/>
    <w:rsid w:val="005E294F"/>
    <w:rsid w:val="005E2CE3"/>
    <w:rsid w:val="005E342B"/>
    <w:rsid w:val="005E4F1F"/>
    <w:rsid w:val="005F5001"/>
    <w:rsid w:val="005F55B5"/>
    <w:rsid w:val="005F6C4C"/>
    <w:rsid w:val="005F6FC7"/>
    <w:rsid w:val="005F792F"/>
    <w:rsid w:val="00600752"/>
    <w:rsid w:val="00600E12"/>
    <w:rsid w:val="0060294F"/>
    <w:rsid w:val="0060505E"/>
    <w:rsid w:val="00607A8C"/>
    <w:rsid w:val="00607F8A"/>
    <w:rsid w:val="00611824"/>
    <w:rsid w:val="00611889"/>
    <w:rsid w:val="00611AD9"/>
    <w:rsid w:val="0061346D"/>
    <w:rsid w:val="00613FDC"/>
    <w:rsid w:val="0061423A"/>
    <w:rsid w:val="00614F57"/>
    <w:rsid w:val="00615E47"/>
    <w:rsid w:val="0061654A"/>
    <w:rsid w:val="006170B8"/>
    <w:rsid w:val="006177C9"/>
    <w:rsid w:val="00620A46"/>
    <w:rsid w:val="0062291E"/>
    <w:rsid w:val="00625371"/>
    <w:rsid w:val="006258EF"/>
    <w:rsid w:val="006259AF"/>
    <w:rsid w:val="00627D6E"/>
    <w:rsid w:val="00627F2F"/>
    <w:rsid w:val="006310CB"/>
    <w:rsid w:val="006312F2"/>
    <w:rsid w:val="0063141E"/>
    <w:rsid w:val="00632E13"/>
    <w:rsid w:val="0063532F"/>
    <w:rsid w:val="0063601C"/>
    <w:rsid w:val="006363DC"/>
    <w:rsid w:val="0063764B"/>
    <w:rsid w:val="00644B29"/>
    <w:rsid w:val="006457C1"/>
    <w:rsid w:val="00647909"/>
    <w:rsid w:val="006512C3"/>
    <w:rsid w:val="00651BDE"/>
    <w:rsid w:val="00653917"/>
    <w:rsid w:val="00653C86"/>
    <w:rsid w:val="006544F3"/>
    <w:rsid w:val="00654730"/>
    <w:rsid w:val="00657BD3"/>
    <w:rsid w:val="00663F79"/>
    <w:rsid w:val="006659F0"/>
    <w:rsid w:val="00666C1D"/>
    <w:rsid w:val="00666E05"/>
    <w:rsid w:val="006675AF"/>
    <w:rsid w:val="006708F7"/>
    <w:rsid w:val="00671CE2"/>
    <w:rsid w:val="0067459C"/>
    <w:rsid w:val="006756C7"/>
    <w:rsid w:val="00675EF5"/>
    <w:rsid w:val="00677347"/>
    <w:rsid w:val="00677432"/>
    <w:rsid w:val="00680E94"/>
    <w:rsid w:val="00682CCC"/>
    <w:rsid w:val="00683915"/>
    <w:rsid w:val="00684CDE"/>
    <w:rsid w:val="00684F54"/>
    <w:rsid w:val="00685979"/>
    <w:rsid w:val="00685A73"/>
    <w:rsid w:val="00690358"/>
    <w:rsid w:val="0069242F"/>
    <w:rsid w:val="00692634"/>
    <w:rsid w:val="00692BFA"/>
    <w:rsid w:val="00694174"/>
    <w:rsid w:val="00694D25"/>
    <w:rsid w:val="00695A13"/>
    <w:rsid w:val="00695CD5"/>
    <w:rsid w:val="00695F3B"/>
    <w:rsid w:val="006A065A"/>
    <w:rsid w:val="006A273F"/>
    <w:rsid w:val="006A2847"/>
    <w:rsid w:val="006A387E"/>
    <w:rsid w:val="006A4AF4"/>
    <w:rsid w:val="006A59CF"/>
    <w:rsid w:val="006B10A6"/>
    <w:rsid w:val="006B1A06"/>
    <w:rsid w:val="006B3CA3"/>
    <w:rsid w:val="006B467A"/>
    <w:rsid w:val="006B6ACF"/>
    <w:rsid w:val="006C0218"/>
    <w:rsid w:val="006C3F44"/>
    <w:rsid w:val="006C44D5"/>
    <w:rsid w:val="006C620B"/>
    <w:rsid w:val="006D03FE"/>
    <w:rsid w:val="006D07F0"/>
    <w:rsid w:val="006D0909"/>
    <w:rsid w:val="006D3E8F"/>
    <w:rsid w:val="006D7579"/>
    <w:rsid w:val="006D7758"/>
    <w:rsid w:val="006E08F5"/>
    <w:rsid w:val="006E25F5"/>
    <w:rsid w:val="006E2C09"/>
    <w:rsid w:val="006E390A"/>
    <w:rsid w:val="006E3F8D"/>
    <w:rsid w:val="006E5170"/>
    <w:rsid w:val="006E6C39"/>
    <w:rsid w:val="006E79C2"/>
    <w:rsid w:val="006F17DE"/>
    <w:rsid w:val="006F1C58"/>
    <w:rsid w:val="006F3048"/>
    <w:rsid w:val="006F3FF7"/>
    <w:rsid w:val="007001C4"/>
    <w:rsid w:val="00712547"/>
    <w:rsid w:val="00712F4E"/>
    <w:rsid w:val="00713452"/>
    <w:rsid w:val="0071398E"/>
    <w:rsid w:val="00714A9B"/>
    <w:rsid w:val="007151F9"/>
    <w:rsid w:val="00715ADC"/>
    <w:rsid w:val="00716F7A"/>
    <w:rsid w:val="007226F4"/>
    <w:rsid w:val="00722D0B"/>
    <w:rsid w:val="00722FDA"/>
    <w:rsid w:val="0072388C"/>
    <w:rsid w:val="00724AD5"/>
    <w:rsid w:val="00725F3D"/>
    <w:rsid w:val="00726865"/>
    <w:rsid w:val="007301C9"/>
    <w:rsid w:val="00730DAD"/>
    <w:rsid w:val="00731A2B"/>
    <w:rsid w:val="0073539C"/>
    <w:rsid w:val="00735B75"/>
    <w:rsid w:val="00736019"/>
    <w:rsid w:val="00736F3B"/>
    <w:rsid w:val="00740A86"/>
    <w:rsid w:val="00744AD4"/>
    <w:rsid w:val="00745C90"/>
    <w:rsid w:val="00750561"/>
    <w:rsid w:val="0075065C"/>
    <w:rsid w:val="00750F10"/>
    <w:rsid w:val="007532C6"/>
    <w:rsid w:val="00753820"/>
    <w:rsid w:val="00756C22"/>
    <w:rsid w:val="0076296A"/>
    <w:rsid w:val="00764DB3"/>
    <w:rsid w:val="007657E9"/>
    <w:rsid w:val="00765833"/>
    <w:rsid w:val="00767834"/>
    <w:rsid w:val="00770BBA"/>
    <w:rsid w:val="00772967"/>
    <w:rsid w:val="007732B8"/>
    <w:rsid w:val="00773E4B"/>
    <w:rsid w:val="007740C9"/>
    <w:rsid w:val="0077422E"/>
    <w:rsid w:val="0077512B"/>
    <w:rsid w:val="0077569A"/>
    <w:rsid w:val="00775F67"/>
    <w:rsid w:val="00777EAA"/>
    <w:rsid w:val="007801DF"/>
    <w:rsid w:val="00780771"/>
    <w:rsid w:val="00780BD3"/>
    <w:rsid w:val="00782058"/>
    <w:rsid w:val="007822A2"/>
    <w:rsid w:val="0078320B"/>
    <w:rsid w:val="00786857"/>
    <w:rsid w:val="007907F0"/>
    <w:rsid w:val="00791C3F"/>
    <w:rsid w:val="00792BB0"/>
    <w:rsid w:val="007932F2"/>
    <w:rsid w:val="00793B20"/>
    <w:rsid w:val="00793FC7"/>
    <w:rsid w:val="0079462A"/>
    <w:rsid w:val="00794BE0"/>
    <w:rsid w:val="007966E6"/>
    <w:rsid w:val="00796E4E"/>
    <w:rsid w:val="0079727C"/>
    <w:rsid w:val="007979E7"/>
    <w:rsid w:val="007A09E2"/>
    <w:rsid w:val="007A10BE"/>
    <w:rsid w:val="007A1914"/>
    <w:rsid w:val="007A3C0D"/>
    <w:rsid w:val="007A47D4"/>
    <w:rsid w:val="007A53E7"/>
    <w:rsid w:val="007A5A58"/>
    <w:rsid w:val="007A6096"/>
    <w:rsid w:val="007A7DBD"/>
    <w:rsid w:val="007B145A"/>
    <w:rsid w:val="007B253D"/>
    <w:rsid w:val="007B733A"/>
    <w:rsid w:val="007B7ADF"/>
    <w:rsid w:val="007C1370"/>
    <w:rsid w:val="007C159A"/>
    <w:rsid w:val="007C2215"/>
    <w:rsid w:val="007C2593"/>
    <w:rsid w:val="007C2DD1"/>
    <w:rsid w:val="007C3AD9"/>
    <w:rsid w:val="007C42C2"/>
    <w:rsid w:val="007C5560"/>
    <w:rsid w:val="007C6204"/>
    <w:rsid w:val="007D0B5E"/>
    <w:rsid w:val="007D193A"/>
    <w:rsid w:val="007D2D2E"/>
    <w:rsid w:val="007D3283"/>
    <w:rsid w:val="007D6F8A"/>
    <w:rsid w:val="007E0D02"/>
    <w:rsid w:val="007E240C"/>
    <w:rsid w:val="007E39E5"/>
    <w:rsid w:val="007E3AB0"/>
    <w:rsid w:val="007E5F69"/>
    <w:rsid w:val="007F0D28"/>
    <w:rsid w:val="007F101D"/>
    <w:rsid w:val="007F1B64"/>
    <w:rsid w:val="007F32D9"/>
    <w:rsid w:val="007F4424"/>
    <w:rsid w:val="007F4F67"/>
    <w:rsid w:val="007F5B7A"/>
    <w:rsid w:val="007F74CD"/>
    <w:rsid w:val="007F7989"/>
    <w:rsid w:val="0080043F"/>
    <w:rsid w:val="00801E09"/>
    <w:rsid w:val="00801FCB"/>
    <w:rsid w:val="00803D61"/>
    <w:rsid w:val="00805722"/>
    <w:rsid w:val="00806A85"/>
    <w:rsid w:val="00806EA9"/>
    <w:rsid w:val="008079D0"/>
    <w:rsid w:val="00811829"/>
    <w:rsid w:val="00813A55"/>
    <w:rsid w:val="008160D6"/>
    <w:rsid w:val="0081642F"/>
    <w:rsid w:val="00816813"/>
    <w:rsid w:val="00817047"/>
    <w:rsid w:val="0082064D"/>
    <w:rsid w:val="008216B1"/>
    <w:rsid w:val="00821B1B"/>
    <w:rsid w:val="00822D7C"/>
    <w:rsid w:val="00824D88"/>
    <w:rsid w:val="00825EC5"/>
    <w:rsid w:val="00826114"/>
    <w:rsid w:val="00826341"/>
    <w:rsid w:val="008267B9"/>
    <w:rsid w:val="00826B11"/>
    <w:rsid w:val="00826D60"/>
    <w:rsid w:val="00831658"/>
    <w:rsid w:val="00832746"/>
    <w:rsid w:val="00832E3F"/>
    <w:rsid w:val="00834259"/>
    <w:rsid w:val="00834541"/>
    <w:rsid w:val="00835A51"/>
    <w:rsid w:val="00841849"/>
    <w:rsid w:val="008422F3"/>
    <w:rsid w:val="00842A24"/>
    <w:rsid w:val="00844081"/>
    <w:rsid w:val="0084492A"/>
    <w:rsid w:val="00844AFC"/>
    <w:rsid w:val="00845673"/>
    <w:rsid w:val="00845772"/>
    <w:rsid w:val="0085225D"/>
    <w:rsid w:val="00852359"/>
    <w:rsid w:val="00854094"/>
    <w:rsid w:val="00854D9E"/>
    <w:rsid w:val="00855941"/>
    <w:rsid w:val="00862907"/>
    <w:rsid w:val="00862DB4"/>
    <w:rsid w:val="00863E86"/>
    <w:rsid w:val="00864E72"/>
    <w:rsid w:val="0086575F"/>
    <w:rsid w:val="00870993"/>
    <w:rsid w:val="00870B41"/>
    <w:rsid w:val="0087282E"/>
    <w:rsid w:val="00872CA3"/>
    <w:rsid w:val="00875555"/>
    <w:rsid w:val="0087681A"/>
    <w:rsid w:val="00876D3E"/>
    <w:rsid w:val="008772DC"/>
    <w:rsid w:val="008801AE"/>
    <w:rsid w:val="00880E22"/>
    <w:rsid w:val="00883EE9"/>
    <w:rsid w:val="00885631"/>
    <w:rsid w:val="00885CD2"/>
    <w:rsid w:val="00886B32"/>
    <w:rsid w:val="0089014D"/>
    <w:rsid w:val="008931ED"/>
    <w:rsid w:val="0089511F"/>
    <w:rsid w:val="0089606E"/>
    <w:rsid w:val="00897F29"/>
    <w:rsid w:val="008A0240"/>
    <w:rsid w:val="008A079B"/>
    <w:rsid w:val="008A3334"/>
    <w:rsid w:val="008A3F81"/>
    <w:rsid w:val="008A45B4"/>
    <w:rsid w:val="008A48F2"/>
    <w:rsid w:val="008A4A90"/>
    <w:rsid w:val="008B0041"/>
    <w:rsid w:val="008B1783"/>
    <w:rsid w:val="008B24E4"/>
    <w:rsid w:val="008B4869"/>
    <w:rsid w:val="008B571B"/>
    <w:rsid w:val="008B6698"/>
    <w:rsid w:val="008B6755"/>
    <w:rsid w:val="008B67A4"/>
    <w:rsid w:val="008B6A7B"/>
    <w:rsid w:val="008C07F4"/>
    <w:rsid w:val="008C0DA3"/>
    <w:rsid w:val="008C2298"/>
    <w:rsid w:val="008C2854"/>
    <w:rsid w:val="008C28E4"/>
    <w:rsid w:val="008C54CF"/>
    <w:rsid w:val="008C603C"/>
    <w:rsid w:val="008D0317"/>
    <w:rsid w:val="008D1964"/>
    <w:rsid w:val="008D1C0D"/>
    <w:rsid w:val="008D35E3"/>
    <w:rsid w:val="008D37C1"/>
    <w:rsid w:val="008D62DE"/>
    <w:rsid w:val="008E09F0"/>
    <w:rsid w:val="008E3697"/>
    <w:rsid w:val="008E4EAB"/>
    <w:rsid w:val="008E577E"/>
    <w:rsid w:val="008F0FC4"/>
    <w:rsid w:val="008F137A"/>
    <w:rsid w:val="008F23A5"/>
    <w:rsid w:val="008F29B0"/>
    <w:rsid w:val="008F392A"/>
    <w:rsid w:val="008F47AF"/>
    <w:rsid w:val="008F49DB"/>
    <w:rsid w:val="008F4A29"/>
    <w:rsid w:val="008F6AF0"/>
    <w:rsid w:val="008F7528"/>
    <w:rsid w:val="008F7DA6"/>
    <w:rsid w:val="00900D42"/>
    <w:rsid w:val="009020B0"/>
    <w:rsid w:val="009024F0"/>
    <w:rsid w:val="009026CE"/>
    <w:rsid w:val="00902A70"/>
    <w:rsid w:val="00903331"/>
    <w:rsid w:val="009044F6"/>
    <w:rsid w:val="009055B9"/>
    <w:rsid w:val="00907F8A"/>
    <w:rsid w:val="00912970"/>
    <w:rsid w:val="0092000B"/>
    <w:rsid w:val="00921423"/>
    <w:rsid w:val="0092196E"/>
    <w:rsid w:val="00926365"/>
    <w:rsid w:val="0092687A"/>
    <w:rsid w:val="00927EB6"/>
    <w:rsid w:val="00927F7B"/>
    <w:rsid w:val="00931828"/>
    <w:rsid w:val="00931920"/>
    <w:rsid w:val="00934B00"/>
    <w:rsid w:val="0093548B"/>
    <w:rsid w:val="00935BB6"/>
    <w:rsid w:val="00936376"/>
    <w:rsid w:val="0093675C"/>
    <w:rsid w:val="00936D89"/>
    <w:rsid w:val="0094498B"/>
    <w:rsid w:val="00944D79"/>
    <w:rsid w:val="00946238"/>
    <w:rsid w:val="00950660"/>
    <w:rsid w:val="009513CE"/>
    <w:rsid w:val="00952EAC"/>
    <w:rsid w:val="00953C6D"/>
    <w:rsid w:val="00956091"/>
    <w:rsid w:val="00957C11"/>
    <w:rsid w:val="009642AB"/>
    <w:rsid w:val="00966319"/>
    <w:rsid w:val="00966521"/>
    <w:rsid w:val="0096685E"/>
    <w:rsid w:val="0096691F"/>
    <w:rsid w:val="00966CBF"/>
    <w:rsid w:val="009700FE"/>
    <w:rsid w:val="009701A2"/>
    <w:rsid w:val="00970A49"/>
    <w:rsid w:val="00972C7F"/>
    <w:rsid w:val="009740FE"/>
    <w:rsid w:val="009752CF"/>
    <w:rsid w:val="00975F60"/>
    <w:rsid w:val="00976121"/>
    <w:rsid w:val="00976AB4"/>
    <w:rsid w:val="009772B5"/>
    <w:rsid w:val="009809EB"/>
    <w:rsid w:val="00983008"/>
    <w:rsid w:val="009854CF"/>
    <w:rsid w:val="00985735"/>
    <w:rsid w:val="00985F3B"/>
    <w:rsid w:val="009876E7"/>
    <w:rsid w:val="00987824"/>
    <w:rsid w:val="00987F7F"/>
    <w:rsid w:val="009940CF"/>
    <w:rsid w:val="0099464C"/>
    <w:rsid w:val="00997A25"/>
    <w:rsid w:val="009A29F7"/>
    <w:rsid w:val="009A2E94"/>
    <w:rsid w:val="009A3B00"/>
    <w:rsid w:val="009A7908"/>
    <w:rsid w:val="009A7C90"/>
    <w:rsid w:val="009B443A"/>
    <w:rsid w:val="009B733A"/>
    <w:rsid w:val="009C3010"/>
    <w:rsid w:val="009C4400"/>
    <w:rsid w:val="009C492A"/>
    <w:rsid w:val="009C5719"/>
    <w:rsid w:val="009C62E9"/>
    <w:rsid w:val="009C6378"/>
    <w:rsid w:val="009C7D26"/>
    <w:rsid w:val="009D0DBB"/>
    <w:rsid w:val="009D1396"/>
    <w:rsid w:val="009D2263"/>
    <w:rsid w:val="009D2F2D"/>
    <w:rsid w:val="009D310E"/>
    <w:rsid w:val="009D3DDD"/>
    <w:rsid w:val="009D44D9"/>
    <w:rsid w:val="009D5446"/>
    <w:rsid w:val="009D62A7"/>
    <w:rsid w:val="009D6378"/>
    <w:rsid w:val="009D7F62"/>
    <w:rsid w:val="009E3618"/>
    <w:rsid w:val="009E5782"/>
    <w:rsid w:val="009F0490"/>
    <w:rsid w:val="009F0EC4"/>
    <w:rsid w:val="009F1743"/>
    <w:rsid w:val="009F1777"/>
    <w:rsid w:val="009F25DA"/>
    <w:rsid w:val="009F30F9"/>
    <w:rsid w:val="009F34FF"/>
    <w:rsid w:val="009F4239"/>
    <w:rsid w:val="009F61FF"/>
    <w:rsid w:val="009F6B9C"/>
    <w:rsid w:val="009F7036"/>
    <w:rsid w:val="009F7995"/>
    <w:rsid w:val="00A0065E"/>
    <w:rsid w:val="00A01398"/>
    <w:rsid w:val="00A04281"/>
    <w:rsid w:val="00A045C4"/>
    <w:rsid w:val="00A04D97"/>
    <w:rsid w:val="00A078A2"/>
    <w:rsid w:val="00A10A19"/>
    <w:rsid w:val="00A1390B"/>
    <w:rsid w:val="00A139DB"/>
    <w:rsid w:val="00A15808"/>
    <w:rsid w:val="00A165BA"/>
    <w:rsid w:val="00A21454"/>
    <w:rsid w:val="00A22DD3"/>
    <w:rsid w:val="00A23D24"/>
    <w:rsid w:val="00A24444"/>
    <w:rsid w:val="00A259C3"/>
    <w:rsid w:val="00A25AA8"/>
    <w:rsid w:val="00A3023F"/>
    <w:rsid w:val="00A31373"/>
    <w:rsid w:val="00A31A3F"/>
    <w:rsid w:val="00A333CF"/>
    <w:rsid w:val="00A37171"/>
    <w:rsid w:val="00A40E79"/>
    <w:rsid w:val="00A443A5"/>
    <w:rsid w:val="00A44AD1"/>
    <w:rsid w:val="00A45AA0"/>
    <w:rsid w:val="00A46794"/>
    <w:rsid w:val="00A476A3"/>
    <w:rsid w:val="00A47C53"/>
    <w:rsid w:val="00A52065"/>
    <w:rsid w:val="00A52C6B"/>
    <w:rsid w:val="00A54414"/>
    <w:rsid w:val="00A5683E"/>
    <w:rsid w:val="00A56B07"/>
    <w:rsid w:val="00A57226"/>
    <w:rsid w:val="00A57D70"/>
    <w:rsid w:val="00A6329C"/>
    <w:rsid w:val="00A65942"/>
    <w:rsid w:val="00A66A2A"/>
    <w:rsid w:val="00A67F7D"/>
    <w:rsid w:val="00A71B82"/>
    <w:rsid w:val="00A730BE"/>
    <w:rsid w:val="00A7701A"/>
    <w:rsid w:val="00A80B25"/>
    <w:rsid w:val="00A81CEC"/>
    <w:rsid w:val="00A82418"/>
    <w:rsid w:val="00A8338F"/>
    <w:rsid w:val="00A84499"/>
    <w:rsid w:val="00A84EAE"/>
    <w:rsid w:val="00A85C7A"/>
    <w:rsid w:val="00A87644"/>
    <w:rsid w:val="00A903C6"/>
    <w:rsid w:val="00A90579"/>
    <w:rsid w:val="00A9099A"/>
    <w:rsid w:val="00A91031"/>
    <w:rsid w:val="00A9117D"/>
    <w:rsid w:val="00A9253D"/>
    <w:rsid w:val="00A928D5"/>
    <w:rsid w:val="00A93EFD"/>
    <w:rsid w:val="00A94FE5"/>
    <w:rsid w:val="00A95040"/>
    <w:rsid w:val="00A95EAA"/>
    <w:rsid w:val="00A95F6A"/>
    <w:rsid w:val="00A96EA3"/>
    <w:rsid w:val="00AA0259"/>
    <w:rsid w:val="00AA1366"/>
    <w:rsid w:val="00AA29D6"/>
    <w:rsid w:val="00AA29FD"/>
    <w:rsid w:val="00AA41D3"/>
    <w:rsid w:val="00AA4B80"/>
    <w:rsid w:val="00AA501A"/>
    <w:rsid w:val="00AA5D00"/>
    <w:rsid w:val="00AA6533"/>
    <w:rsid w:val="00AA6C36"/>
    <w:rsid w:val="00AA7BC9"/>
    <w:rsid w:val="00AA7C7A"/>
    <w:rsid w:val="00AB053B"/>
    <w:rsid w:val="00AB47BB"/>
    <w:rsid w:val="00AB4C18"/>
    <w:rsid w:val="00AC0462"/>
    <w:rsid w:val="00AC061C"/>
    <w:rsid w:val="00AC0A6F"/>
    <w:rsid w:val="00AC39BA"/>
    <w:rsid w:val="00AC3B56"/>
    <w:rsid w:val="00AC3E9F"/>
    <w:rsid w:val="00AC4A0C"/>
    <w:rsid w:val="00AC4A52"/>
    <w:rsid w:val="00AC5399"/>
    <w:rsid w:val="00AC693B"/>
    <w:rsid w:val="00AC7B5D"/>
    <w:rsid w:val="00AD079F"/>
    <w:rsid w:val="00AD325F"/>
    <w:rsid w:val="00AD6305"/>
    <w:rsid w:val="00AD73B5"/>
    <w:rsid w:val="00AE0146"/>
    <w:rsid w:val="00AE14AA"/>
    <w:rsid w:val="00AE3046"/>
    <w:rsid w:val="00AE5C31"/>
    <w:rsid w:val="00AE79A0"/>
    <w:rsid w:val="00AF1925"/>
    <w:rsid w:val="00AF3767"/>
    <w:rsid w:val="00AF408F"/>
    <w:rsid w:val="00B008B6"/>
    <w:rsid w:val="00B0119C"/>
    <w:rsid w:val="00B039B1"/>
    <w:rsid w:val="00B05479"/>
    <w:rsid w:val="00B06D56"/>
    <w:rsid w:val="00B07ACC"/>
    <w:rsid w:val="00B11465"/>
    <w:rsid w:val="00B122AC"/>
    <w:rsid w:val="00B13393"/>
    <w:rsid w:val="00B145F0"/>
    <w:rsid w:val="00B2104B"/>
    <w:rsid w:val="00B22935"/>
    <w:rsid w:val="00B238F7"/>
    <w:rsid w:val="00B25793"/>
    <w:rsid w:val="00B2776D"/>
    <w:rsid w:val="00B27F2C"/>
    <w:rsid w:val="00B30E3E"/>
    <w:rsid w:val="00B3109C"/>
    <w:rsid w:val="00B31A80"/>
    <w:rsid w:val="00B363AF"/>
    <w:rsid w:val="00B406A8"/>
    <w:rsid w:val="00B40785"/>
    <w:rsid w:val="00B40B23"/>
    <w:rsid w:val="00B41A38"/>
    <w:rsid w:val="00B420A3"/>
    <w:rsid w:val="00B4354F"/>
    <w:rsid w:val="00B442A2"/>
    <w:rsid w:val="00B443BF"/>
    <w:rsid w:val="00B44F07"/>
    <w:rsid w:val="00B450DA"/>
    <w:rsid w:val="00B5176A"/>
    <w:rsid w:val="00B525FB"/>
    <w:rsid w:val="00B52B90"/>
    <w:rsid w:val="00B53D05"/>
    <w:rsid w:val="00B551EA"/>
    <w:rsid w:val="00B57378"/>
    <w:rsid w:val="00B57B82"/>
    <w:rsid w:val="00B64E76"/>
    <w:rsid w:val="00B66A53"/>
    <w:rsid w:val="00B70A33"/>
    <w:rsid w:val="00B714B3"/>
    <w:rsid w:val="00B71862"/>
    <w:rsid w:val="00B71E3F"/>
    <w:rsid w:val="00B72693"/>
    <w:rsid w:val="00B7457E"/>
    <w:rsid w:val="00B74B38"/>
    <w:rsid w:val="00B75178"/>
    <w:rsid w:val="00B76B56"/>
    <w:rsid w:val="00B77A9F"/>
    <w:rsid w:val="00B8067D"/>
    <w:rsid w:val="00B80961"/>
    <w:rsid w:val="00B81F5D"/>
    <w:rsid w:val="00B85110"/>
    <w:rsid w:val="00B870D8"/>
    <w:rsid w:val="00B87B34"/>
    <w:rsid w:val="00B87E27"/>
    <w:rsid w:val="00B9066B"/>
    <w:rsid w:val="00B91BC0"/>
    <w:rsid w:val="00B94E32"/>
    <w:rsid w:val="00B96159"/>
    <w:rsid w:val="00B96E43"/>
    <w:rsid w:val="00B9720C"/>
    <w:rsid w:val="00BA08AE"/>
    <w:rsid w:val="00BA2028"/>
    <w:rsid w:val="00BA361B"/>
    <w:rsid w:val="00BA4782"/>
    <w:rsid w:val="00BA48FB"/>
    <w:rsid w:val="00BA56B1"/>
    <w:rsid w:val="00BA5E77"/>
    <w:rsid w:val="00BA7425"/>
    <w:rsid w:val="00BB190C"/>
    <w:rsid w:val="00BB280C"/>
    <w:rsid w:val="00BB29E3"/>
    <w:rsid w:val="00BB49EB"/>
    <w:rsid w:val="00BB533E"/>
    <w:rsid w:val="00BB6BC1"/>
    <w:rsid w:val="00BC08FE"/>
    <w:rsid w:val="00BC0C9A"/>
    <w:rsid w:val="00BC288D"/>
    <w:rsid w:val="00BC3776"/>
    <w:rsid w:val="00BC4CB4"/>
    <w:rsid w:val="00BC6417"/>
    <w:rsid w:val="00BC76DA"/>
    <w:rsid w:val="00BD06D9"/>
    <w:rsid w:val="00BD1E2D"/>
    <w:rsid w:val="00BD2EB1"/>
    <w:rsid w:val="00BD62FE"/>
    <w:rsid w:val="00BD7191"/>
    <w:rsid w:val="00BE008F"/>
    <w:rsid w:val="00BE0454"/>
    <w:rsid w:val="00BE19CC"/>
    <w:rsid w:val="00BE205E"/>
    <w:rsid w:val="00BE2061"/>
    <w:rsid w:val="00BE2C01"/>
    <w:rsid w:val="00BE36BB"/>
    <w:rsid w:val="00BE3F5D"/>
    <w:rsid w:val="00BE6402"/>
    <w:rsid w:val="00BE682B"/>
    <w:rsid w:val="00BF0186"/>
    <w:rsid w:val="00BF0642"/>
    <w:rsid w:val="00BF249A"/>
    <w:rsid w:val="00BF2C5F"/>
    <w:rsid w:val="00BF3446"/>
    <w:rsid w:val="00BF40FE"/>
    <w:rsid w:val="00BF4900"/>
    <w:rsid w:val="00BF4C3D"/>
    <w:rsid w:val="00BF5132"/>
    <w:rsid w:val="00BF6497"/>
    <w:rsid w:val="00BF77B5"/>
    <w:rsid w:val="00BF7DB3"/>
    <w:rsid w:val="00BF7DEB"/>
    <w:rsid w:val="00C020C1"/>
    <w:rsid w:val="00C026DA"/>
    <w:rsid w:val="00C059C8"/>
    <w:rsid w:val="00C06916"/>
    <w:rsid w:val="00C06F3A"/>
    <w:rsid w:val="00C06F46"/>
    <w:rsid w:val="00C06FDF"/>
    <w:rsid w:val="00C11289"/>
    <w:rsid w:val="00C11AA9"/>
    <w:rsid w:val="00C15B2B"/>
    <w:rsid w:val="00C20818"/>
    <w:rsid w:val="00C209DF"/>
    <w:rsid w:val="00C21217"/>
    <w:rsid w:val="00C213D3"/>
    <w:rsid w:val="00C22154"/>
    <w:rsid w:val="00C23513"/>
    <w:rsid w:val="00C23C15"/>
    <w:rsid w:val="00C2575B"/>
    <w:rsid w:val="00C2623B"/>
    <w:rsid w:val="00C272D2"/>
    <w:rsid w:val="00C27325"/>
    <w:rsid w:val="00C301A2"/>
    <w:rsid w:val="00C301CE"/>
    <w:rsid w:val="00C30746"/>
    <w:rsid w:val="00C30EE9"/>
    <w:rsid w:val="00C3261B"/>
    <w:rsid w:val="00C33DA7"/>
    <w:rsid w:val="00C3454C"/>
    <w:rsid w:val="00C362E0"/>
    <w:rsid w:val="00C36C99"/>
    <w:rsid w:val="00C36FCC"/>
    <w:rsid w:val="00C445B8"/>
    <w:rsid w:val="00C4530C"/>
    <w:rsid w:val="00C46FE3"/>
    <w:rsid w:val="00C477B8"/>
    <w:rsid w:val="00C506FF"/>
    <w:rsid w:val="00C50A18"/>
    <w:rsid w:val="00C52D88"/>
    <w:rsid w:val="00C57249"/>
    <w:rsid w:val="00C57A73"/>
    <w:rsid w:val="00C57BAB"/>
    <w:rsid w:val="00C61098"/>
    <w:rsid w:val="00C61F74"/>
    <w:rsid w:val="00C61F88"/>
    <w:rsid w:val="00C6228D"/>
    <w:rsid w:val="00C62E28"/>
    <w:rsid w:val="00C644D8"/>
    <w:rsid w:val="00C64855"/>
    <w:rsid w:val="00C65B7A"/>
    <w:rsid w:val="00C662CB"/>
    <w:rsid w:val="00C679E7"/>
    <w:rsid w:val="00C7069D"/>
    <w:rsid w:val="00C70CB7"/>
    <w:rsid w:val="00C71B71"/>
    <w:rsid w:val="00C722E1"/>
    <w:rsid w:val="00C7245D"/>
    <w:rsid w:val="00C75B3B"/>
    <w:rsid w:val="00C770C5"/>
    <w:rsid w:val="00C831FD"/>
    <w:rsid w:val="00C8437E"/>
    <w:rsid w:val="00C84E48"/>
    <w:rsid w:val="00C85C7D"/>
    <w:rsid w:val="00C877A6"/>
    <w:rsid w:val="00C904BE"/>
    <w:rsid w:val="00C90AF0"/>
    <w:rsid w:val="00C9190F"/>
    <w:rsid w:val="00C934A0"/>
    <w:rsid w:val="00C938EA"/>
    <w:rsid w:val="00CA0DF8"/>
    <w:rsid w:val="00CA0F97"/>
    <w:rsid w:val="00CA18F3"/>
    <w:rsid w:val="00CA1B57"/>
    <w:rsid w:val="00CA2795"/>
    <w:rsid w:val="00CA3929"/>
    <w:rsid w:val="00CA4BF4"/>
    <w:rsid w:val="00CA4F56"/>
    <w:rsid w:val="00CA69F2"/>
    <w:rsid w:val="00CB01ED"/>
    <w:rsid w:val="00CB046D"/>
    <w:rsid w:val="00CB0CE9"/>
    <w:rsid w:val="00CB1254"/>
    <w:rsid w:val="00CB1B7A"/>
    <w:rsid w:val="00CB57A8"/>
    <w:rsid w:val="00CB7EDD"/>
    <w:rsid w:val="00CC1A40"/>
    <w:rsid w:val="00CC4D70"/>
    <w:rsid w:val="00CC672F"/>
    <w:rsid w:val="00CC75BF"/>
    <w:rsid w:val="00CC76C3"/>
    <w:rsid w:val="00CD252C"/>
    <w:rsid w:val="00CD2B1F"/>
    <w:rsid w:val="00CD3FF1"/>
    <w:rsid w:val="00CD425A"/>
    <w:rsid w:val="00CD45B3"/>
    <w:rsid w:val="00CD47FA"/>
    <w:rsid w:val="00CD63FA"/>
    <w:rsid w:val="00CD6E2B"/>
    <w:rsid w:val="00CE11FC"/>
    <w:rsid w:val="00CE24E6"/>
    <w:rsid w:val="00CE33A7"/>
    <w:rsid w:val="00CE450C"/>
    <w:rsid w:val="00CE5706"/>
    <w:rsid w:val="00CE7968"/>
    <w:rsid w:val="00CE7F14"/>
    <w:rsid w:val="00CF01A6"/>
    <w:rsid w:val="00CF1120"/>
    <w:rsid w:val="00CF12E1"/>
    <w:rsid w:val="00CF197F"/>
    <w:rsid w:val="00CF35D9"/>
    <w:rsid w:val="00CF6F16"/>
    <w:rsid w:val="00CF77F5"/>
    <w:rsid w:val="00CF7B95"/>
    <w:rsid w:val="00D01018"/>
    <w:rsid w:val="00D02053"/>
    <w:rsid w:val="00D06AFD"/>
    <w:rsid w:val="00D1031B"/>
    <w:rsid w:val="00D10E08"/>
    <w:rsid w:val="00D11C07"/>
    <w:rsid w:val="00D11F15"/>
    <w:rsid w:val="00D12378"/>
    <w:rsid w:val="00D130D7"/>
    <w:rsid w:val="00D13B19"/>
    <w:rsid w:val="00D147FE"/>
    <w:rsid w:val="00D14DEC"/>
    <w:rsid w:val="00D15EC5"/>
    <w:rsid w:val="00D171B6"/>
    <w:rsid w:val="00D1788D"/>
    <w:rsid w:val="00D21374"/>
    <w:rsid w:val="00D22A6A"/>
    <w:rsid w:val="00D26458"/>
    <w:rsid w:val="00D2754C"/>
    <w:rsid w:val="00D30BBA"/>
    <w:rsid w:val="00D30D5E"/>
    <w:rsid w:val="00D317B5"/>
    <w:rsid w:val="00D326D2"/>
    <w:rsid w:val="00D33C32"/>
    <w:rsid w:val="00D35136"/>
    <w:rsid w:val="00D35C01"/>
    <w:rsid w:val="00D378F9"/>
    <w:rsid w:val="00D37B6D"/>
    <w:rsid w:val="00D4043E"/>
    <w:rsid w:val="00D40AA3"/>
    <w:rsid w:val="00D41D80"/>
    <w:rsid w:val="00D43075"/>
    <w:rsid w:val="00D44617"/>
    <w:rsid w:val="00D44B13"/>
    <w:rsid w:val="00D44EC6"/>
    <w:rsid w:val="00D44F5C"/>
    <w:rsid w:val="00D45D8B"/>
    <w:rsid w:val="00D46213"/>
    <w:rsid w:val="00D5044D"/>
    <w:rsid w:val="00D51D2C"/>
    <w:rsid w:val="00D51E08"/>
    <w:rsid w:val="00D529D1"/>
    <w:rsid w:val="00D53137"/>
    <w:rsid w:val="00D55A2D"/>
    <w:rsid w:val="00D6244D"/>
    <w:rsid w:val="00D63F5D"/>
    <w:rsid w:val="00D6419D"/>
    <w:rsid w:val="00D67DA8"/>
    <w:rsid w:val="00D7182B"/>
    <w:rsid w:val="00D71A39"/>
    <w:rsid w:val="00D71AB9"/>
    <w:rsid w:val="00D71B1D"/>
    <w:rsid w:val="00D73771"/>
    <w:rsid w:val="00D73D06"/>
    <w:rsid w:val="00D74D26"/>
    <w:rsid w:val="00D75D8E"/>
    <w:rsid w:val="00D75E95"/>
    <w:rsid w:val="00D76688"/>
    <w:rsid w:val="00D8276F"/>
    <w:rsid w:val="00D841AF"/>
    <w:rsid w:val="00D85DE1"/>
    <w:rsid w:val="00D86058"/>
    <w:rsid w:val="00D879AD"/>
    <w:rsid w:val="00D90659"/>
    <w:rsid w:val="00D90FA8"/>
    <w:rsid w:val="00D92A49"/>
    <w:rsid w:val="00D92FF8"/>
    <w:rsid w:val="00D939C8"/>
    <w:rsid w:val="00D96408"/>
    <w:rsid w:val="00DA061A"/>
    <w:rsid w:val="00DA087F"/>
    <w:rsid w:val="00DA1586"/>
    <w:rsid w:val="00DA21B4"/>
    <w:rsid w:val="00DA305B"/>
    <w:rsid w:val="00DA4D6F"/>
    <w:rsid w:val="00DA522F"/>
    <w:rsid w:val="00DA54F7"/>
    <w:rsid w:val="00DA5CB8"/>
    <w:rsid w:val="00DA6C96"/>
    <w:rsid w:val="00DA7284"/>
    <w:rsid w:val="00DA743F"/>
    <w:rsid w:val="00DB23D4"/>
    <w:rsid w:val="00DB24F7"/>
    <w:rsid w:val="00DB53F3"/>
    <w:rsid w:val="00DB5521"/>
    <w:rsid w:val="00DB5EEE"/>
    <w:rsid w:val="00DB6030"/>
    <w:rsid w:val="00DB651D"/>
    <w:rsid w:val="00DB7C76"/>
    <w:rsid w:val="00DC04D1"/>
    <w:rsid w:val="00DC114C"/>
    <w:rsid w:val="00DC3351"/>
    <w:rsid w:val="00DC4433"/>
    <w:rsid w:val="00DC67DB"/>
    <w:rsid w:val="00DD0041"/>
    <w:rsid w:val="00DD082C"/>
    <w:rsid w:val="00DD2223"/>
    <w:rsid w:val="00DD5368"/>
    <w:rsid w:val="00DD55D3"/>
    <w:rsid w:val="00DD5F2F"/>
    <w:rsid w:val="00DD60D6"/>
    <w:rsid w:val="00DD7414"/>
    <w:rsid w:val="00DE0EB1"/>
    <w:rsid w:val="00DE193A"/>
    <w:rsid w:val="00DE1D09"/>
    <w:rsid w:val="00DE24AE"/>
    <w:rsid w:val="00DE5B72"/>
    <w:rsid w:val="00DE699E"/>
    <w:rsid w:val="00DE6FD6"/>
    <w:rsid w:val="00DF45AA"/>
    <w:rsid w:val="00DF4CBB"/>
    <w:rsid w:val="00DF511B"/>
    <w:rsid w:val="00DF5A28"/>
    <w:rsid w:val="00DF7880"/>
    <w:rsid w:val="00E00A74"/>
    <w:rsid w:val="00E016FF"/>
    <w:rsid w:val="00E01968"/>
    <w:rsid w:val="00E02CDF"/>
    <w:rsid w:val="00E06549"/>
    <w:rsid w:val="00E06D76"/>
    <w:rsid w:val="00E07A48"/>
    <w:rsid w:val="00E10E28"/>
    <w:rsid w:val="00E1137C"/>
    <w:rsid w:val="00E1597B"/>
    <w:rsid w:val="00E20693"/>
    <w:rsid w:val="00E22A5A"/>
    <w:rsid w:val="00E26E58"/>
    <w:rsid w:val="00E31E1E"/>
    <w:rsid w:val="00E32EC7"/>
    <w:rsid w:val="00E342CC"/>
    <w:rsid w:val="00E353D3"/>
    <w:rsid w:val="00E3580A"/>
    <w:rsid w:val="00E36661"/>
    <w:rsid w:val="00E40159"/>
    <w:rsid w:val="00E41A7A"/>
    <w:rsid w:val="00E43D88"/>
    <w:rsid w:val="00E46611"/>
    <w:rsid w:val="00E46F06"/>
    <w:rsid w:val="00E470A7"/>
    <w:rsid w:val="00E474FE"/>
    <w:rsid w:val="00E475E0"/>
    <w:rsid w:val="00E501EB"/>
    <w:rsid w:val="00E53EEA"/>
    <w:rsid w:val="00E541F3"/>
    <w:rsid w:val="00E55066"/>
    <w:rsid w:val="00E552A3"/>
    <w:rsid w:val="00E553C2"/>
    <w:rsid w:val="00E55639"/>
    <w:rsid w:val="00E55CDA"/>
    <w:rsid w:val="00E60BF4"/>
    <w:rsid w:val="00E61235"/>
    <w:rsid w:val="00E61F7F"/>
    <w:rsid w:val="00E630BC"/>
    <w:rsid w:val="00E64C84"/>
    <w:rsid w:val="00E6540D"/>
    <w:rsid w:val="00E6748F"/>
    <w:rsid w:val="00E67D56"/>
    <w:rsid w:val="00E72993"/>
    <w:rsid w:val="00E754CA"/>
    <w:rsid w:val="00E756BE"/>
    <w:rsid w:val="00E766AE"/>
    <w:rsid w:val="00E76B85"/>
    <w:rsid w:val="00E77EFD"/>
    <w:rsid w:val="00E811C2"/>
    <w:rsid w:val="00E81512"/>
    <w:rsid w:val="00E82969"/>
    <w:rsid w:val="00E83CEF"/>
    <w:rsid w:val="00E8556C"/>
    <w:rsid w:val="00E9025C"/>
    <w:rsid w:val="00E90500"/>
    <w:rsid w:val="00E91C88"/>
    <w:rsid w:val="00E92B3C"/>
    <w:rsid w:val="00E93D23"/>
    <w:rsid w:val="00E94858"/>
    <w:rsid w:val="00E95A18"/>
    <w:rsid w:val="00EA0ED9"/>
    <w:rsid w:val="00EA131F"/>
    <w:rsid w:val="00EA15B7"/>
    <w:rsid w:val="00EA15FF"/>
    <w:rsid w:val="00EA4D4D"/>
    <w:rsid w:val="00EA6A3D"/>
    <w:rsid w:val="00EA6EDD"/>
    <w:rsid w:val="00EA7069"/>
    <w:rsid w:val="00EA7734"/>
    <w:rsid w:val="00EB0A8A"/>
    <w:rsid w:val="00EB0D87"/>
    <w:rsid w:val="00EB1ACE"/>
    <w:rsid w:val="00EB4C0B"/>
    <w:rsid w:val="00EB5274"/>
    <w:rsid w:val="00EB61FF"/>
    <w:rsid w:val="00EB6D13"/>
    <w:rsid w:val="00EB7A1E"/>
    <w:rsid w:val="00EC0785"/>
    <w:rsid w:val="00EC14DB"/>
    <w:rsid w:val="00EC2EEC"/>
    <w:rsid w:val="00EC2F2D"/>
    <w:rsid w:val="00EC6569"/>
    <w:rsid w:val="00ED0ED6"/>
    <w:rsid w:val="00ED3CBF"/>
    <w:rsid w:val="00ED4821"/>
    <w:rsid w:val="00ED4F9E"/>
    <w:rsid w:val="00ED625E"/>
    <w:rsid w:val="00ED6D28"/>
    <w:rsid w:val="00EE085F"/>
    <w:rsid w:val="00EE2509"/>
    <w:rsid w:val="00EE3E33"/>
    <w:rsid w:val="00EE5BA9"/>
    <w:rsid w:val="00EF1DFB"/>
    <w:rsid w:val="00EF3092"/>
    <w:rsid w:val="00EF30E8"/>
    <w:rsid w:val="00EF351A"/>
    <w:rsid w:val="00EF5611"/>
    <w:rsid w:val="00EF57AD"/>
    <w:rsid w:val="00EF6964"/>
    <w:rsid w:val="00F00AF8"/>
    <w:rsid w:val="00F01369"/>
    <w:rsid w:val="00F0563E"/>
    <w:rsid w:val="00F056FB"/>
    <w:rsid w:val="00F0577A"/>
    <w:rsid w:val="00F06E07"/>
    <w:rsid w:val="00F0731D"/>
    <w:rsid w:val="00F07D8F"/>
    <w:rsid w:val="00F10F79"/>
    <w:rsid w:val="00F1368A"/>
    <w:rsid w:val="00F14532"/>
    <w:rsid w:val="00F15F43"/>
    <w:rsid w:val="00F212DE"/>
    <w:rsid w:val="00F22747"/>
    <w:rsid w:val="00F240F6"/>
    <w:rsid w:val="00F25BB9"/>
    <w:rsid w:val="00F27723"/>
    <w:rsid w:val="00F27BF5"/>
    <w:rsid w:val="00F31B07"/>
    <w:rsid w:val="00F357EC"/>
    <w:rsid w:val="00F35AE6"/>
    <w:rsid w:val="00F3643B"/>
    <w:rsid w:val="00F37602"/>
    <w:rsid w:val="00F40FA0"/>
    <w:rsid w:val="00F42D93"/>
    <w:rsid w:val="00F45956"/>
    <w:rsid w:val="00F46508"/>
    <w:rsid w:val="00F46E9D"/>
    <w:rsid w:val="00F475EB"/>
    <w:rsid w:val="00F47DCE"/>
    <w:rsid w:val="00F51146"/>
    <w:rsid w:val="00F52CE7"/>
    <w:rsid w:val="00F53205"/>
    <w:rsid w:val="00F53B39"/>
    <w:rsid w:val="00F60485"/>
    <w:rsid w:val="00F622FA"/>
    <w:rsid w:val="00F62C29"/>
    <w:rsid w:val="00F642E9"/>
    <w:rsid w:val="00F716EB"/>
    <w:rsid w:val="00F7340D"/>
    <w:rsid w:val="00F7750A"/>
    <w:rsid w:val="00F80219"/>
    <w:rsid w:val="00F811A9"/>
    <w:rsid w:val="00F816AE"/>
    <w:rsid w:val="00F81714"/>
    <w:rsid w:val="00F830A4"/>
    <w:rsid w:val="00F83284"/>
    <w:rsid w:val="00F833E0"/>
    <w:rsid w:val="00F83B4B"/>
    <w:rsid w:val="00F843B6"/>
    <w:rsid w:val="00F86EEE"/>
    <w:rsid w:val="00F87C7A"/>
    <w:rsid w:val="00F90480"/>
    <w:rsid w:val="00F91398"/>
    <w:rsid w:val="00F9478D"/>
    <w:rsid w:val="00F95B36"/>
    <w:rsid w:val="00F95BED"/>
    <w:rsid w:val="00F97753"/>
    <w:rsid w:val="00F978B9"/>
    <w:rsid w:val="00FA01A9"/>
    <w:rsid w:val="00FA36AA"/>
    <w:rsid w:val="00FA59CE"/>
    <w:rsid w:val="00FB0F0C"/>
    <w:rsid w:val="00FB0FFE"/>
    <w:rsid w:val="00FB74A1"/>
    <w:rsid w:val="00FB7D94"/>
    <w:rsid w:val="00FC0A7C"/>
    <w:rsid w:val="00FC1AD2"/>
    <w:rsid w:val="00FC41BE"/>
    <w:rsid w:val="00FC4695"/>
    <w:rsid w:val="00FC4DB9"/>
    <w:rsid w:val="00FD0960"/>
    <w:rsid w:val="00FD12DE"/>
    <w:rsid w:val="00FD4544"/>
    <w:rsid w:val="00FD491A"/>
    <w:rsid w:val="00FD4E32"/>
    <w:rsid w:val="00FD530D"/>
    <w:rsid w:val="00FD543E"/>
    <w:rsid w:val="00FD6E48"/>
    <w:rsid w:val="00FD7F37"/>
    <w:rsid w:val="00FE190B"/>
    <w:rsid w:val="00FE6853"/>
    <w:rsid w:val="00FE6B0D"/>
    <w:rsid w:val="00FE7440"/>
    <w:rsid w:val="00FF31F0"/>
    <w:rsid w:val="00FF3FA3"/>
    <w:rsid w:val="00FF53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4"/>
    <o:shapelayout v:ext="edit">
      <o:idmap v:ext="edit" data="1"/>
    </o:shapelayout>
  </w:shapeDefaults>
  <w:decimalSymbol w:val=","/>
  <w:listSeparator w:val=";"/>
  <w14:docId w14:val="523DB6A2"/>
  <w15:docId w15:val="{8F5D667D-A44B-4DEA-A517-97E8371D2B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13DD8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513DD8"/>
    <w:pPr>
      <w:widowControl w:val="0"/>
      <w:numPr>
        <w:numId w:val="4"/>
      </w:numPr>
      <w:suppressAutoHyphens/>
      <w:autoSpaceDE w:val="0"/>
      <w:spacing w:before="108" w:after="108"/>
      <w:jc w:val="center"/>
      <w:outlineLvl w:val="0"/>
    </w:pPr>
    <w:rPr>
      <w:rFonts w:ascii="Arial" w:eastAsia="Calibri" w:hAnsi="Arial" w:cs="Arial"/>
      <w:b/>
      <w:bCs/>
      <w:color w:val="000080"/>
      <w:lang w:eastAsia="ar-SA"/>
    </w:rPr>
  </w:style>
  <w:style w:type="paragraph" w:styleId="2">
    <w:name w:val="heading 2"/>
    <w:basedOn w:val="1"/>
    <w:next w:val="a"/>
    <w:link w:val="20"/>
    <w:qFormat/>
    <w:rsid w:val="00513DD8"/>
    <w:pPr>
      <w:numPr>
        <w:ilvl w:val="1"/>
      </w:numPr>
      <w:tabs>
        <w:tab w:val="num" w:pos="360"/>
      </w:tabs>
      <w:spacing w:before="0" w:after="0"/>
      <w:ind w:left="720"/>
      <w:jc w:val="both"/>
      <w:outlineLvl w:val="1"/>
    </w:pPr>
    <w:rPr>
      <w:b w:val="0"/>
      <w:bCs w:val="0"/>
      <w:color w:val="auto"/>
    </w:rPr>
  </w:style>
  <w:style w:type="paragraph" w:styleId="3">
    <w:name w:val="heading 3"/>
    <w:basedOn w:val="2"/>
    <w:next w:val="a"/>
    <w:link w:val="30"/>
    <w:qFormat/>
    <w:rsid w:val="00513DD8"/>
    <w:pPr>
      <w:numPr>
        <w:ilvl w:val="2"/>
      </w:numPr>
      <w:tabs>
        <w:tab w:val="num" w:pos="360"/>
      </w:tabs>
      <w:ind w:left="720"/>
      <w:outlineLvl w:val="2"/>
    </w:pPr>
  </w:style>
  <w:style w:type="paragraph" w:styleId="4">
    <w:name w:val="heading 4"/>
    <w:basedOn w:val="3"/>
    <w:next w:val="a"/>
    <w:link w:val="40"/>
    <w:qFormat/>
    <w:rsid w:val="00513DD8"/>
    <w:pPr>
      <w:numPr>
        <w:ilvl w:val="3"/>
      </w:numPr>
      <w:tabs>
        <w:tab w:val="num" w:pos="360"/>
      </w:tabs>
      <w:ind w:left="720"/>
      <w:outlineLvl w:val="3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513DD8"/>
    <w:rPr>
      <w:rFonts w:ascii="Arial" w:eastAsia="Calibri" w:hAnsi="Arial" w:cs="Arial"/>
      <w:b/>
      <w:bCs/>
      <w:color w:val="000080"/>
      <w:sz w:val="24"/>
      <w:szCs w:val="24"/>
      <w:lang w:val="ru-RU" w:eastAsia="ar-SA" w:bidi="ar-SA"/>
    </w:rPr>
  </w:style>
  <w:style w:type="character" w:customStyle="1" w:styleId="20">
    <w:name w:val="Заголовок 2 Знак"/>
    <w:link w:val="2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customStyle="1" w:styleId="30">
    <w:name w:val="Заголовок 3 Знак"/>
    <w:link w:val="3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customStyle="1" w:styleId="40">
    <w:name w:val="Заголовок 4 Знак"/>
    <w:link w:val="4"/>
    <w:locked/>
    <w:rsid w:val="00513DD8"/>
    <w:rPr>
      <w:rFonts w:ascii="Arial" w:eastAsia="Calibri" w:hAnsi="Arial" w:cs="Arial"/>
      <w:sz w:val="24"/>
      <w:szCs w:val="24"/>
      <w:lang w:val="ru-RU" w:eastAsia="ar-SA" w:bidi="ar-SA"/>
    </w:rPr>
  </w:style>
  <w:style w:type="character" w:styleId="a3">
    <w:name w:val="Hyperlink"/>
    <w:uiPriority w:val="99"/>
    <w:rsid w:val="00513DD8"/>
    <w:rPr>
      <w:rFonts w:cs="Times New Roman"/>
      <w:color w:val="0000FF"/>
      <w:u w:val="single"/>
    </w:rPr>
  </w:style>
  <w:style w:type="paragraph" w:styleId="a4">
    <w:name w:val="header"/>
    <w:basedOn w:val="a"/>
    <w:link w:val="a5"/>
    <w:rsid w:val="00513DD8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locked/>
    <w:rsid w:val="00513DD8"/>
    <w:rPr>
      <w:sz w:val="24"/>
      <w:szCs w:val="24"/>
      <w:lang w:val="ru-RU" w:eastAsia="ru-RU" w:bidi="ar-SA"/>
    </w:rPr>
  </w:style>
  <w:style w:type="character" w:styleId="a6">
    <w:name w:val="page number"/>
    <w:basedOn w:val="a0"/>
    <w:rsid w:val="00513DD8"/>
  </w:style>
  <w:style w:type="paragraph" w:customStyle="1" w:styleId="ConsPlusNormal">
    <w:name w:val="ConsPlusNormal"/>
    <w:rsid w:val="00513DD8"/>
    <w:pPr>
      <w:autoSpaceDE w:val="0"/>
      <w:autoSpaceDN w:val="0"/>
      <w:adjustRightInd w:val="0"/>
    </w:pPr>
    <w:rPr>
      <w:rFonts w:eastAsia="Calibri"/>
      <w:sz w:val="24"/>
      <w:szCs w:val="24"/>
      <w:lang w:eastAsia="en-US"/>
    </w:rPr>
  </w:style>
  <w:style w:type="paragraph" w:customStyle="1" w:styleId="11">
    <w:name w:val="Абзац списка1"/>
    <w:basedOn w:val="a"/>
    <w:rsid w:val="00513DD8"/>
    <w:pPr>
      <w:ind w:left="720"/>
      <w:contextualSpacing/>
    </w:pPr>
  </w:style>
  <w:style w:type="paragraph" w:customStyle="1" w:styleId="ConsPlusCell">
    <w:name w:val="ConsPlusCell"/>
    <w:rsid w:val="00513DD8"/>
    <w:pPr>
      <w:widowControl w:val="0"/>
      <w:autoSpaceDE w:val="0"/>
      <w:autoSpaceDN w:val="0"/>
      <w:adjustRightInd w:val="0"/>
    </w:pPr>
    <w:rPr>
      <w:rFonts w:ascii="Arial" w:eastAsia="Calibri" w:hAnsi="Arial" w:cs="Arial"/>
    </w:rPr>
  </w:style>
  <w:style w:type="paragraph" w:customStyle="1" w:styleId="21">
    <w:name w:val="Абзац списка2"/>
    <w:basedOn w:val="a"/>
    <w:rsid w:val="00513DD8"/>
    <w:pPr>
      <w:ind w:left="720"/>
      <w:contextualSpacing/>
    </w:pPr>
  </w:style>
  <w:style w:type="paragraph" w:styleId="a7">
    <w:name w:val="Normal (Web)"/>
    <w:basedOn w:val="a"/>
    <w:rsid w:val="00513DD8"/>
    <w:pPr>
      <w:spacing w:after="160"/>
    </w:pPr>
    <w:rPr>
      <w:rFonts w:eastAsia="Calibri"/>
    </w:rPr>
  </w:style>
  <w:style w:type="paragraph" w:styleId="a8">
    <w:name w:val="Body Text"/>
    <w:basedOn w:val="a"/>
    <w:link w:val="a9"/>
    <w:rsid w:val="00513DD8"/>
    <w:pPr>
      <w:tabs>
        <w:tab w:val="left" w:pos="0"/>
      </w:tabs>
      <w:ind w:right="43"/>
      <w:jc w:val="center"/>
    </w:pPr>
    <w:rPr>
      <w:rFonts w:eastAsia="Calibri"/>
      <w:sz w:val="28"/>
      <w:szCs w:val="20"/>
    </w:rPr>
  </w:style>
  <w:style w:type="character" w:customStyle="1" w:styleId="a9">
    <w:name w:val="Основной текст Знак"/>
    <w:link w:val="a8"/>
    <w:locked/>
    <w:rsid w:val="00513DD8"/>
    <w:rPr>
      <w:rFonts w:eastAsia="Calibri"/>
      <w:sz w:val="28"/>
      <w:lang w:val="ru-RU" w:eastAsia="ru-RU" w:bidi="ar-SA"/>
    </w:rPr>
  </w:style>
  <w:style w:type="paragraph" w:styleId="aa">
    <w:name w:val="Title"/>
    <w:basedOn w:val="a"/>
    <w:link w:val="ab"/>
    <w:qFormat/>
    <w:rsid w:val="00513DD8"/>
    <w:pPr>
      <w:tabs>
        <w:tab w:val="left" w:pos="1276"/>
      </w:tabs>
      <w:spacing w:line="360" w:lineRule="auto"/>
      <w:jc w:val="center"/>
    </w:pPr>
    <w:rPr>
      <w:rFonts w:eastAsia="Calibri"/>
      <w:sz w:val="28"/>
      <w:szCs w:val="20"/>
    </w:rPr>
  </w:style>
  <w:style w:type="character" w:customStyle="1" w:styleId="ab">
    <w:name w:val="Заголовок Знак"/>
    <w:link w:val="aa"/>
    <w:locked/>
    <w:rsid w:val="00513DD8"/>
    <w:rPr>
      <w:rFonts w:eastAsia="Calibri"/>
      <w:sz w:val="28"/>
      <w:lang w:val="ru-RU" w:eastAsia="ru-RU" w:bidi="ar-SA"/>
    </w:rPr>
  </w:style>
  <w:style w:type="character" w:customStyle="1" w:styleId="apple-converted-space">
    <w:name w:val="apple-converted-space"/>
    <w:rsid w:val="00513DD8"/>
    <w:rPr>
      <w:rFonts w:cs="Times New Roman"/>
    </w:rPr>
  </w:style>
  <w:style w:type="paragraph" w:customStyle="1" w:styleId="12">
    <w:name w:val="Без интервала1"/>
    <w:rsid w:val="00513DD8"/>
    <w:rPr>
      <w:rFonts w:ascii="Calibri" w:hAnsi="Calibri" w:cs="Calibri"/>
      <w:sz w:val="22"/>
      <w:szCs w:val="22"/>
      <w:lang w:eastAsia="en-US"/>
    </w:rPr>
  </w:style>
  <w:style w:type="paragraph" w:styleId="ac">
    <w:name w:val="Balloon Text"/>
    <w:basedOn w:val="a"/>
    <w:link w:val="ad"/>
    <w:semiHidden/>
    <w:rsid w:val="00513DD8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semiHidden/>
    <w:locked/>
    <w:rsid w:val="00513DD8"/>
    <w:rPr>
      <w:rFonts w:ascii="Tahoma" w:hAnsi="Tahoma" w:cs="Tahoma"/>
      <w:sz w:val="16"/>
      <w:szCs w:val="16"/>
      <w:lang w:val="ru-RU" w:eastAsia="ru-RU" w:bidi="ar-SA"/>
    </w:rPr>
  </w:style>
  <w:style w:type="character" w:styleId="ae">
    <w:name w:val="FollowedHyperlink"/>
    <w:uiPriority w:val="99"/>
    <w:rsid w:val="00513DD8"/>
    <w:rPr>
      <w:color w:val="800080"/>
      <w:u w:val="single"/>
    </w:rPr>
  </w:style>
  <w:style w:type="table" w:styleId="af">
    <w:name w:val="Table Grid"/>
    <w:basedOn w:val="a1"/>
    <w:uiPriority w:val="59"/>
    <w:rsid w:val="00513D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0">
    <w:name w:val="Îáû÷íûé"/>
    <w:rsid w:val="00985F3B"/>
  </w:style>
  <w:style w:type="paragraph" w:customStyle="1" w:styleId="af1">
    <w:name w:val="Таблицы (моноширинный)"/>
    <w:basedOn w:val="a"/>
    <w:next w:val="a"/>
    <w:rsid w:val="00985F3B"/>
    <w:pPr>
      <w:widowControl w:val="0"/>
      <w:autoSpaceDE w:val="0"/>
      <w:autoSpaceDN w:val="0"/>
      <w:adjustRightInd w:val="0"/>
      <w:jc w:val="both"/>
    </w:pPr>
    <w:rPr>
      <w:rFonts w:ascii="Courier New" w:hAnsi="Courier New" w:cs="Courier New"/>
      <w:sz w:val="20"/>
      <w:szCs w:val="20"/>
    </w:rPr>
  </w:style>
  <w:style w:type="paragraph" w:styleId="af2">
    <w:name w:val="footer"/>
    <w:basedOn w:val="a"/>
    <w:link w:val="af3"/>
    <w:uiPriority w:val="99"/>
    <w:rsid w:val="00D33C32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link w:val="af2"/>
    <w:uiPriority w:val="99"/>
    <w:rsid w:val="00D33C32"/>
    <w:rPr>
      <w:sz w:val="24"/>
      <w:szCs w:val="24"/>
    </w:rPr>
  </w:style>
  <w:style w:type="paragraph" w:customStyle="1" w:styleId="af4">
    <w:name w:val="Знак"/>
    <w:basedOn w:val="a"/>
    <w:rsid w:val="008D62DE"/>
    <w:pPr>
      <w:spacing w:before="100" w:beforeAutospacing="1" w:after="100" w:afterAutospacing="1"/>
    </w:pPr>
    <w:rPr>
      <w:rFonts w:ascii="Tahoma" w:hAnsi="Tahoma"/>
      <w:sz w:val="20"/>
      <w:szCs w:val="20"/>
      <w:lang w:val="en-US" w:eastAsia="en-US"/>
    </w:rPr>
  </w:style>
  <w:style w:type="paragraph" w:customStyle="1" w:styleId="af5">
    <w:name w:val="Прижатый влево"/>
    <w:basedOn w:val="a"/>
    <w:next w:val="a"/>
    <w:uiPriority w:val="99"/>
    <w:rsid w:val="005F6C4C"/>
    <w:pPr>
      <w:widowControl w:val="0"/>
      <w:autoSpaceDE w:val="0"/>
      <w:autoSpaceDN w:val="0"/>
      <w:adjustRightInd w:val="0"/>
    </w:pPr>
    <w:rPr>
      <w:rFonts w:ascii="Times New Roman CYR" w:hAnsi="Times New Roman CYR" w:cs="Times New Roman CYR"/>
    </w:rPr>
  </w:style>
  <w:style w:type="paragraph" w:styleId="af6">
    <w:name w:val="List Paragraph"/>
    <w:basedOn w:val="a"/>
    <w:uiPriority w:val="34"/>
    <w:qFormat/>
    <w:rsid w:val="001B6A07"/>
    <w:pPr>
      <w:ind w:left="720"/>
      <w:contextualSpacing/>
    </w:pPr>
  </w:style>
  <w:style w:type="paragraph" w:customStyle="1" w:styleId="af7">
    <w:name w:val="Нормальный (таблица)"/>
    <w:basedOn w:val="a"/>
    <w:next w:val="a"/>
    <w:uiPriority w:val="99"/>
    <w:rsid w:val="00026D98"/>
    <w:pPr>
      <w:widowControl w:val="0"/>
      <w:autoSpaceDE w:val="0"/>
      <w:autoSpaceDN w:val="0"/>
      <w:adjustRightInd w:val="0"/>
      <w:jc w:val="both"/>
    </w:pPr>
    <w:rPr>
      <w:rFonts w:ascii="Times New Roman CYR" w:hAnsi="Times New Roman CYR" w:cs="Times New Roman CYR"/>
    </w:rPr>
  </w:style>
  <w:style w:type="paragraph" w:customStyle="1" w:styleId="xl63">
    <w:name w:val="xl63"/>
    <w:basedOn w:val="a"/>
    <w:rsid w:val="00351FEC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64">
    <w:name w:val="xl64"/>
    <w:basedOn w:val="a"/>
    <w:rsid w:val="00351FEC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5">
    <w:name w:val="xl65"/>
    <w:basedOn w:val="a"/>
    <w:rsid w:val="00351FEC"/>
    <w:pPr>
      <w:pBdr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66">
    <w:name w:val="xl66"/>
    <w:basedOn w:val="a"/>
    <w:rsid w:val="00351FEC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67">
    <w:name w:val="xl67"/>
    <w:basedOn w:val="a"/>
    <w:rsid w:val="00351FEC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8">
    <w:name w:val="xl68"/>
    <w:basedOn w:val="a"/>
    <w:rsid w:val="00351FEC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69">
    <w:name w:val="xl69"/>
    <w:basedOn w:val="a"/>
    <w:rsid w:val="00351FEC"/>
    <w:pPr>
      <w:pBdr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70">
    <w:name w:val="xl70"/>
    <w:basedOn w:val="a"/>
    <w:rsid w:val="00351FEC"/>
    <w:pPr>
      <w:pBdr>
        <w:bottom w:val="single" w:sz="8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71">
    <w:name w:val="xl71"/>
    <w:basedOn w:val="a"/>
    <w:rsid w:val="00351FEC"/>
    <w:pPr>
      <w:pBdr>
        <w:bottom w:val="single" w:sz="8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2">
    <w:name w:val="xl72"/>
    <w:basedOn w:val="a"/>
    <w:rsid w:val="00351FEC"/>
    <w:pPr>
      <w:pBdr>
        <w:bottom w:val="single" w:sz="8" w:space="0" w:color="auto"/>
        <w:right w:val="single" w:sz="8" w:space="0" w:color="auto"/>
      </w:pBdr>
      <w:shd w:val="clear" w:color="000000" w:fill="D9D9D9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3">
    <w:name w:val="xl73"/>
    <w:basedOn w:val="a"/>
    <w:rsid w:val="00351FEC"/>
    <w:pPr>
      <w:pBdr>
        <w:bottom w:val="single" w:sz="8" w:space="0" w:color="auto"/>
        <w:right w:val="single" w:sz="8" w:space="0" w:color="auto"/>
      </w:pBdr>
      <w:shd w:val="clear" w:color="000000" w:fill="FABF8F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4">
    <w:name w:val="xl74"/>
    <w:basedOn w:val="a"/>
    <w:rsid w:val="00351FEC"/>
    <w:pPr>
      <w:pBdr>
        <w:bottom w:val="single" w:sz="8" w:space="0" w:color="auto"/>
        <w:right w:val="single" w:sz="8" w:space="0" w:color="auto"/>
      </w:pBdr>
      <w:shd w:val="clear" w:color="000000" w:fill="92CDDC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5">
    <w:name w:val="xl75"/>
    <w:basedOn w:val="a"/>
    <w:rsid w:val="00351FEC"/>
    <w:pPr>
      <w:pBdr>
        <w:bottom w:val="single" w:sz="8" w:space="0" w:color="auto"/>
        <w:right w:val="single" w:sz="8" w:space="0" w:color="auto"/>
      </w:pBdr>
      <w:shd w:val="clear" w:color="000000" w:fill="C4D79B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6">
    <w:name w:val="xl76"/>
    <w:basedOn w:val="a"/>
    <w:rsid w:val="00351FEC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77">
    <w:name w:val="xl77"/>
    <w:basedOn w:val="a"/>
    <w:rsid w:val="00351FEC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20"/>
      <w:szCs w:val="20"/>
    </w:rPr>
  </w:style>
  <w:style w:type="paragraph" w:customStyle="1" w:styleId="xl78">
    <w:name w:val="xl78"/>
    <w:basedOn w:val="a"/>
    <w:rsid w:val="00351FEC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79">
    <w:name w:val="xl79"/>
    <w:basedOn w:val="a"/>
    <w:rsid w:val="00351FEC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80">
    <w:name w:val="xl80"/>
    <w:basedOn w:val="a"/>
    <w:rsid w:val="00351FEC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81">
    <w:name w:val="xl81"/>
    <w:basedOn w:val="a"/>
    <w:rsid w:val="00351FEC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000000" w:fill="C4D79B"/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82">
    <w:name w:val="xl82"/>
    <w:basedOn w:val="a"/>
    <w:rsid w:val="00351FEC"/>
    <w:pPr>
      <w:pBdr>
        <w:left w:val="single" w:sz="8" w:space="0" w:color="auto"/>
        <w:right w:val="single" w:sz="8" w:space="0" w:color="auto"/>
      </w:pBdr>
      <w:shd w:val="clear" w:color="000000" w:fill="C4D79B"/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83">
    <w:name w:val="xl83"/>
    <w:basedOn w:val="a"/>
    <w:rsid w:val="00351FEC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C4D79B"/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84">
    <w:name w:val="xl84"/>
    <w:basedOn w:val="a"/>
    <w:rsid w:val="00351FEC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18"/>
      <w:szCs w:val="18"/>
    </w:rPr>
  </w:style>
  <w:style w:type="paragraph" w:customStyle="1" w:styleId="xl85">
    <w:name w:val="xl85"/>
    <w:basedOn w:val="a"/>
    <w:rsid w:val="00351FEC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18"/>
      <w:szCs w:val="18"/>
    </w:rPr>
  </w:style>
  <w:style w:type="paragraph" w:customStyle="1" w:styleId="xl86">
    <w:name w:val="xl86"/>
    <w:basedOn w:val="a"/>
    <w:rsid w:val="00351FEC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18"/>
      <w:szCs w:val="18"/>
    </w:rPr>
  </w:style>
  <w:style w:type="paragraph" w:customStyle="1" w:styleId="xl87">
    <w:name w:val="xl87"/>
    <w:basedOn w:val="a"/>
    <w:rsid w:val="00351FEC"/>
    <w:pP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88">
    <w:name w:val="xl88"/>
    <w:basedOn w:val="a"/>
    <w:rsid w:val="00351FEC"/>
    <w:pPr>
      <w:pBdr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89">
    <w:name w:val="xl89"/>
    <w:basedOn w:val="a"/>
    <w:rsid w:val="00351FEC"/>
    <w:pPr>
      <w:spacing w:before="100" w:beforeAutospacing="1" w:after="100" w:afterAutospacing="1"/>
      <w:jc w:val="right"/>
      <w:textAlignment w:val="center"/>
    </w:pPr>
  </w:style>
  <w:style w:type="paragraph" w:customStyle="1" w:styleId="xl90">
    <w:name w:val="xl90"/>
    <w:basedOn w:val="a"/>
    <w:rsid w:val="00351FEC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91">
    <w:name w:val="xl91"/>
    <w:basedOn w:val="a"/>
    <w:rsid w:val="00351FEC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92">
    <w:name w:val="xl92"/>
    <w:basedOn w:val="a"/>
    <w:rsid w:val="00351FEC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93">
    <w:name w:val="xl93"/>
    <w:basedOn w:val="a"/>
    <w:rsid w:val="00351FEC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94">
    <w:name w:val="xl94"/>
    <w:basedOn w:val="a"/>
    <w:rsid w:val="00351FEC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95">
    <w:name w:val="xl95"/>
    <w:basedOn w:val="a"/>
    <w:rsid w:val="00351FEC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  <w:sz w:val="16"/>
      <w:szCs w:val="16"/>
    </w:rPr>
  </w:style>
  <w:style w:type="paragraph" w:customStyle="1" w:styleId="xl96">
    <w:name w:val="xl96"/>
    <w:basedOn w:val="a"/>
    <w:rsid w:val="00351FEC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97">
    <w:name w:val="xl97"/>
    <w:basedOn w:val="a"/>
    <w:rsid w:val="00351FEC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98">
    <w:name w:val="xl98"/>
    <w:basedOn w:val="a"/>
    <w:rsid w:val="00351FEC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16"/>
      <w:szCs w:val="16"/>
    </w:rPr>
  </w:style>
  <w:style w:type="paragraph" w:customStyle="1" w:styleId="xl99">
    <w:name w:val="xl99"/>
    <w:basedOn w:val="a"/>
    <w:rsid w:val="00351FEC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00">
    <w:name w:val="xl100"/>
    <w:basedOn w:val="a"/>
    <w:rsid w:val="00351FEC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msonormal0">
    <w:name w:val="msonormal"/>
    <w:basedOn w:val="a"/>
    <w:rsid w:val="00EA7069"/>
    <w:pPr>
      <w:spacing w:before="100" w:beforeAutospacing="1" w:after="100" w:afterAutospacing="1"/>
    </w:pPr>
  </w:style>
  <w:style w:type="paragraph" w:customStyle="1" w:styleId="xl101">
    <w:name w:val="xl101"/>
    <w:basedOn w:val="a"/>
    <w:rsid w:val="00EA7069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textAlignment w:val="top"/>
    </w:pPr>
    <w:rPr>
      <w:sz w:val="16"/>
      <w:szCs w:val="16"/>
    </w:rPr>
  </w:style>
  <w:style w:type="paragraph" w:customStyle="1" w:styleId="xl102">
    <w:name w:val="xl102"/>
    <w:basedOn w:val="a"/>
    <w:rsid w:val="00EA7069"/>
    <w:pPr>
      <w:pBdr>
        <w:right w:val="single" w:sz="8" w:space="0" w:color="auto"/>
      </w:pBdr>
      <w:spacing w:before="100" w:beforeAutospacing="1" w:after="100" w:afterAutospacing="1"/>
      <w:textAlignment w:val="top"/>
    </w:pPr>
    <w:rPr>
      <w:sz w:val="16"/>
      <w:szCs w:val="16"/>
    </w:rPr>
  </w:style>
  <w:style w:type="paragraph" w:customStyle="1" w:styleId="xl103">
    <w:name w:val="xl103"/>
    <w:basedOn w:val="a"/>
    <w:rsid w:val="00EA7069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top"/>
    </w:pPr>
    <w:rPr>
      <w:sz w:val="16"/>
      <w:szCs w:val="16"/>
    </w:rPr>
  </w:style>
  <w:style w:type="paragraph" w:customStyle="1" w:styleId="xl104">
    <w:name w:val="xl104"/>
    <w:basedOn w:val="a"/>
    <w:rsid w:val="00EA7069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top"/>
    </w:pPr>
    <w:rPr>
      <w:sz w:val="16"/>
      <w:szCs w:val="16"/>
    </w:rPr>
  </w:style>
  <w:style w:type="paragraph" w:customStyle="1" w:styleId="xl105">
    <w:name w:val="xl105"/>
    <w:basedOn w:val="a"/>
    <w:rsid w:val="00EA7069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top"/>
    </w:pPr>
    <w:rPr>
      <w:sz w:val="16"/>
      <w:szCs w:val="16"/>
    </w:rPr>
  </w:style>
  <w:style w:type="paragraph" w:customStyle="1" w:styleId="xl106">
    <w:name w:val="xl106"/>
    <w:basedOn w:val="a"/>
    <w:rsid w:val="00EA7069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top"/>
    </w:pPr>
    <w:rPr>
      <w:sz w:val="16"/>
      <w:szCs w:val="16"/>
    </w:rPr>
  </w:style>
  <w:style w:type="paragraph" w:customStyle="1" w:styleId="xl107">
    <w:name w:val="xl107"/>
    <w:basedOn w:val="a"/>
    <w:rsid w:val="00EA7069"/>
    <w:pPr>
      <w:pBdr>
        <w:bottom w:val="single" w:sz="8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08">
    <w:name w:val="xl108"/>
    <w:basedOn w:val="a"/>
    <w:rsid w:val="00EA7069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top"/>
    </w:pPr>
    <w:rPr>
      <w:sz w:val="16"/>
      <w:szCs w:val="16"/>
    </w:rPr>
  </w:style>
  <w:style w:type="paragraph" w:customStyle="1" w:styleId="xl109">
    <w:name w:val="xl109"/>
    <w:basedOn w:val="a"/>
    <w:rsid w:val="00EA7069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top"/>
    </w:pPr>
    <w:rPr>
      <w:sz w:val="16"/>
      <w:szCs w:val="16"/>
    </w:rPr>
  </w:style>
  <w:style w:type="paragraph" w:customStyle="1" w:styleId="xl110">
    <w:name w:val="xl110"/>
    <w:basedOn w:val="a"/>
    <w:rsid w:val="00EA7069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top"/>
    </w:pPr>
    <w:rPr>
      <w:sz w:val="16"/>
      <w:szCs w:val="16"/>
    </w:rPr>
  </w:style>
  <w:style w:type="paragraph" w:customStyle="1" w:styleId="xl111">
    <w:name w:val="xl111"/>
    <w:basedOn w:val="a"/>
    <w:rsid w:val="00EA7069"/>
    <w:pPr>
      <w:pBdr>
        <w:bottom w:val="single" w:sz="8" w:space="0" w:color="auto"/>
        <w:right w:val="single" w:sz="8" w:space="0" w:color="auto"/>
      </w:pBdr>
      <w:shd w:val="clear" w:color="000000" w:fill="00B050"/>
      <w:spacing w:before="100" w:beforeAutospacing="1" w:after="100" w:afterAutospacing="1"/>
      <w:jc w:val="center"/>
      <w:textAlignment w:val="center"/>
    </w:pPr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748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43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3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9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25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484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00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03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26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65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369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92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1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24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73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84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57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93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85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314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950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36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2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0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8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3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5.bin"/><Relationship Id="rId8" Type="http://schemas.openxmlformats.org/officeDocument/2006/relationships/image" Target="media/image1.jpeg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header" Target="header2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0E5699-6448-4E87-951A-A360DCFD03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1</Pages>
  <Words>10858</Words>
  <Characters>61895</Characters>
  <Application>Microsoft Office Word</Application>
  <DocSecurity>0</DocSecurity>
  <Lines>515</Lines>
  <Paragraphs>1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2608</CharactersWithSpaces>
  <SharedDoc>false</SharedDoc>
  <HLinks>
    <vt:vector size="6" baseType="variant">
      <vt:variant>
        <vt:i4>626729243</vt:i4>
      </vt:variant>
      <vt:variant>
        <vt:i4>0</vt:i4>
      </vt:variant>
      <vt:variant>
        <vt:i4>0</vt:i4>
      </vt:variant>
      <vt:variant>
        <vt:i4>5</vt:i4>
      </vt:variant>
      <vt:variant>
        <vt:lpwstr>../../../../Program Files/Program Files/Miranda_IM_Jabber/Отдел_ОргКонт/нормативные акты 2015/постановления Администрации/постановление № 1224/постановление № 1224.doc</vt:lpwstr>
      </vt:variant>
      <vt:variant>
        <vt:lpwstr>Par34#Par3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терина</dc:creator>
  <cp:lastModifiedBy>user</cp:lastModifiedBy>
  <cp:revision>3</cp:revision>
  <cp:lastPrinted>2022-06-24T00:20:00Z</cp:lastPrinted>
  <dcterms:created xsi:type="dcterms:W3CDTF">2022-06-24T00:21:00Z</dcterms:created>
  <dcterms:modified xsi:type="dcterms:W3CDTF">2022-06-24T00:21:00Z</dcterms:modified>
</cp:coreProperties>
</file>